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97AA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97AA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69</wp:posOffset>
                </wp:positionV>
                <wp:extent cx="1143000" cy="617838"/>
                <wp:effectExtent l="0" t="0" r="19050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1783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D3B76" w:rsidRPr="0060313C" w:rsidRDefault="00CD3B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CD3B76" w:rsidRDefault="00CD3B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BF.1</w:t>
                            </w:r>
                          </w:p>
                          <w:p w:rsidR="00CD3B76" w:rsidRDefault="00CD3B76" w:rsidP="003639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BF.7</w:t>
                            </w:r>
                          </w:p>
                          <w:p w:rsidR="00CD3B76" w:rsidRDefault="00CD3B76" w:rsidP="00363936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2.F.LE.3</w:t>
                            </w:r>
                          </w:p>
                          <w:p w:rsidR="00CD3B76" w:rsidRDefault="00CD3B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CD3B76" w:rsidRPr="00D66B5D" w:rsidRDefault="00CD3B76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48.6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pohlA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" filled="f" strokecolor="black [3213]" strokeweight=".5pt">
                <v:textbox>
                  <w:txbxContent>
                    <w:p w:rsidR="00CD3B76" w:rsidRPr="0060313C" w:rsidRDefault="00CD3B76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CD3B76" w:rsidRDefault="00CD3B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BF.1</w:t>
                      </w:r>
                    </w:p>
                    <w:p w:rsidR="00CD3B76" w:rsidRDefault="00CD3B76" w:rsidP="00363936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BF.7</w:t>
                      </w:r>
                    </w:p>
                    <w:p w:rsidR="00CD3B76" w:rsidRDefault="00CD3B76" w:rsidP="00363936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2.F.LE.3</w:t>
                      </w:r>
                    </w:p>
                    <w:p w:rsidR="00CD3B76" w:rsidRDefault="00CD3B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  <w:p w:rsidR="00CD3B76" w:rsidRPr="00D66B5D" w:rsidRDefault="00CD3B76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97AA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37760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CD3B76" w:rsidRDefault="00CD3B76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CD3B76" w:rsidRPr="00D420C6" w:rsidRDefault="00CD3B76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2</w:t>
                              </w:r>
                              <w:r w:rsidRPr="00D420C6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37760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CD3B76" w:rsidRDefault="00CD3B76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CD3B76" w:rsidRPr="00D420C6" w:rsidRDefault="00CD3B76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2</w:t>
                        </w:r>
                        <w:r w:rsidRPr="00D420C6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C97AAB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3BB7AFC" id="Rounded Rectangle 9" o:spid="_x0000_s1026" style="position:absolute;margin-left:-4.4pt;margin-top:10.1pt;width:86.1pt;height:25.55pt;z-index:251638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7E082A">
      <w:pPr>
        <w:ind w:left="2160" w:hanging="21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363936">
        <w:rPr>
          <w:rFonts w:ascii="Times New Roman" w:hAnsi="Times New Roman" w:cs="Times New Roman"/>
          <w:b/>
        </w:rPr>
        <w:t xml:space="preserve">1. SWBAT identify linear, quadratic, absolute </w:t>
      </w:r>
      <w:r w:rsidR="007E082A">
        <w:rPr>
          <w:rFonts w:ascii="Times New Roman" w:hAnsi="Times New Roman" w:cs="Times New Roman"/>
          <w:b/>
        </w:rPr>
        <w:t>value, or exponential functions in graph, table, or equation form.</w:t>
      </w:r>
    </w:p>
    <w:p w:rsidR="008E2026" w:rsidRDefault="00C97AAB">
      <w:pPr>
        <w:rPr>
          <w:rFonts w:ascii="Times New Roman" w:hAnsi="Times New Roman" w:cs="Times New Roman"/>
        </w:rPr>
      </w:pPr>
      <w:r w:rsidRPr="00C97AAB">
        <w:rPr>
          <w:noProof/>
        </w:rPr>
        <w:drawing>
          <wp:anchor distT="0" distB="0" distL="114300" distR="114300" simplePos="0" relativeHeight="251665408" behindDoc="1" locked="0" layoutInCell="1" allowOverlap="1" wp14:anchorId="058FE29F" wp14:editId="7BF59EFC">
            <wp:simplePos x="0" y="0"/>
            <wp:positionH relativeFrom="column">
              <wp:posOffset>858794</wp:posOffset>
            </wp:positionH>
            <wp:positionV relativeFrom="paragraph">
              <wp:posOffset>112515</wp:posOffset>
            </wp:positionV>
            <wp:extent cx="5782945" cy="3058160"/>
            <wp:effectExtent l="0" t="0" r="8255" b="889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2945" cy="305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00AAEEC7" wp14:editId="3896F866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ED631C2" id="Rounded Rectangle 14" o:spid="_x0000_s1026" style="position:absolute;margin-left:-4.4pt;margin-top:10.1pt;width:55.95pt;height:25.55pt;z-index:251640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Default="008E2026" w:rsidP="003B7C7A">
      <w:pPr>
        <w:ind w:left="1440" w:hanging="1440"/>
        <w:rPr>
          <w:rFonts w:ascii="Tekton Pro Ext" w:hAnsi="Tekton Pro Ext" w:cs="Times New Roman"/>
          <w:sz w:val="20"/>
          <w:szCs w:val="20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 w:rsidR="007C4D2E">
        <w:rPr>
          <w:rFonts w:ascii="Times New Roman" w:hAnsi="Times New Roman" w:cs="Times New Roman"/>
          <w:sz w:val="28"/>
          <w:szCs w:val="28"/>
        </w:rPr>
        <w:tab/>
      </w:r>
    </w:p>
    <w:p w:rsidR="00CB4CAD" w:rsidRDefault="00CB4CAD" w:rsidP="003B7C7A">
      <w:pPr>
        <w:ind w:left="1440" w:hanging="1440"/>
        <w:rPr>
          <w:rFonts w:ascii="Tekton Pro Ext" w:hAnsi="Tekton Pro Ext" w:cs="Times New Roman"/>
          <w:sz w:val="20"/>
          <w:szCs w:val="20"/>
        </w:rPr>
      </w:pPr>
    </w:p>
    <w:p w:rsidR="00CB4CAD" w:rsidRPr="003B7C7A" w:rsidRDefault="00CB4CAD" w:rsidP="003B7C7A">
      <w:pPr>
        <w:ind w:left="1440" w:hanging="1440"/>
        <w:rPr>
          <w:rFonts w:ascii="Tekton Pro Ext" w:hAnsi="Tekton Pro Ext" w:cs="Times New Roman"/>
          <w:sz w:val="20"/>
          <w:szCs w:val="20"/>
        </w:rPr>
      </w:pPr>
    </w:p>
    <w:p w:rsidR="008E2026" w:rsidRPr="007C4D2E" w:rsidRDefault="008E2026">
      <w:pPr>
        <w:rPr>
          <w:rFonts w:ascii="Times New Roman" w:hAnsi="Times New Roman" w:cs="Times New Roman"/>
        </w:rPr>
      </w:pPr>
    </w:p>
    <w:p w:rsidR="00D16339" w:rsidRPr="007C4D2E" w:rsidRDefault="00D16339">
      <w:pPr>
        <w:rPr>
          <w:rFonts w:ascii="Times New Roman" w:hAnsi="Times New Roman" w:cs="Times New Roman"/>
        </w:rPr>
      </w:pPr>
    </w:p>
    <w:p w:rsidR="00D16339" w:rsidRPr="007C4D2E" w:rsidRDefault="00D16339">
      <w:pPr>
        <w:rPr>
          <w:rFonts w:ascii="Times New Roman" w:hAnsi="Times New Roman" w:cs="Times New Roman"/>
        </w:rPr>
      </w:pPr>
    </w:p>
    <w:p w:rsidR="00D16339" w:rsidRPr="007C4D2E" w:rsidRDefault="00D16339">
      <w:pPr>
        <w:rPr>
          <w:rFonts w:ascii="Times New Roman" w:hAnsi="Times New Roman" w:cs="Times New Roman"/>
        </w:rPr>
      </w:pPr>
    </w:p>
    <w:p w:rsidR="009009F9" w:rsidRPr="007C4D2E" w:rsidRDefault="009009F9">
      <w:pPr>
        <w:rPr>
          <w:rFonts w:ascii="Times New Roman" w:hAnsi="Times New Roman" w:cs="Times New Roman"/>
        </w:rPr>
      </w:pPr>
    </w:p>
    <w:p w:rsidR="009009F9" w:rsidRDefault="009009F9">
      <w:pPr>
        <w:rPr>
          <w:rFonts w:ascii="Times New Roman" w:hAnsi="Times New Roman" w:cs="Times New Roman"/>
        </w:rPr>
      </w:pPr>
    </w:p>
    <w:p w:rsidR="00CB4CAD" w:rsidRDefault="00CB4CAD">
      <w:pPr>
        <w:rPr>
          <w:rFonts w:ascii="Times New Roman" w:hAnsi="Times New Roman" w:cs="Times New Roman"/>
        </w:rPr>
      </w:pPr>
    </w:p>
    <w:p w:rsidR="00CB4CAD" w:rsidRDefault="00CB4CAD">
      <w:pPr>
        <w:rPr>
          <w:rFonts w:ascii="Times New Roman" w:hAnsi="Times New Roman" w:cs="Times New Roman"/>
        </w:rPr>
      </w:pPr>
    </w:p>
    <w:p w:rsidR="00CB4CAD" w:rsidRPr="007C4D2E" w:rsidRDefault="00CB4CAD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6E3502" w:rsidRDefault="006E3502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12024DD2" wp14:editId="7D702B35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D32FF36" id="Rounded Rectangle 10" o:spid="_x0000_s1026" style="position:absolute;margin-left:-4.85pt;margin-top:10.4pt;width:83.2pt;height:25.55pt;z-index:2516418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</w:p>
    <w:p w:rsidR="003541FE" w:rsidRDefault="00DD202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A5951D0" wp14:editId="1FA44E5D">
                <wp:simplePos x="0" y="0"/>
                <wp:positionH relativeFrom="column">
                  <wp:posOffset>-67773</wp:posOffset>
                </wp:positionH>
                <wp:positionV relativeFrom="paragraph">
                  <wp:posOffset>154477</wp:posOffset>
                </wp:positionV>
                <wp:extent cx="225287" cy="231913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7D16DB" id="Oval 36" o:spid="_x0000_s1026" style="position:absolute;margin-left:-5.35pt;margin-top:12.15pt;width:17.75pt;height:18.2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" filled="f" strokecolor="black [3213]" strokeweight="1pt"/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r w:rsidR="00DD2022">
        <w:rPr>
          <w:rFonts w:ascii="Times New Roman" w:hAnsi="Times New Roman" w:cs="Times New Roman"/>
        </w:rPr>
        <w:t>For each of the following, determine the type of function.</w:t>
      </w:r>
      <w:r w:rsidR="00B45EA4">
        <w:rPr>
          <w:rFonts w:ascii="Times New Roman" w:hAnsi="Times New Roman" w:cs="Times New Roman"/>
        </w:rPr>
        <w:t xml:space="preserve"> </w:t>
      </w:r>
    </w:p>
    <w:p w:rsidR="00B45EA4" w:rsidRDefault="00EB171B" w:rsidP="00DD2022">
      <w:pPr>
        <w:ind w:firstLine="720"/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8981324" wp14:editId="0D232AF1">
                <wp:simplePos x="0" y="0"/>
                <wp:positionH relativeFrom="column">
                  <wp:posOffset>5212217</wp:posOffset>
                </wp:positionH>
                <wp:positionV relativeFrom="paragraph">
                  <wp:posOffset>36504</wp:posOffset>
                </wp:positionV>
                <wp:extent cx="191530" cy="191530"/>
                <wp:effectExtent l="0" t="0" r="18415" b="18415"/>
                <wp:wrapNone/>
                <wp:docPr id="46" name="Rounded 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17C8E740" id="Rounded Rectangle 46" o:spid="_x0000_s1026" style="position:absolute;margin-left:410.4pt;margin-top:2.85pt;width:15.1pt;height:15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9331161" wp14:editId="572E880F">
                <wp:simplePos x="0" y="0"/>
                <wp:positionH relativeFrom="column">
                  <wp:posOffset>4056861</wp:posOffset>
                </wp:positionH>
                <wp:positionV relativeFrom="paragraph">
                  <wp:posOffset>36040</wp:posOffset>
                </wp:positionV>
                <wp:extent cx="191530" cy="191530"/>
                <wp:effectExtent l="0" t="0" r="18415" b="18415"/>
                <wp:wrapNone/>
                <wp:docPr id="45" name="Rounded Rectangle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7FCB82E8" id="Rounded Rectangle 45" o:spid="_x0000_s1026" style="position:absolute;margin-left:319.45pt;margin-top:2.85pt;width:15.1pt;height:15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F268EC7" wp14:editId="75402E46">
                <wp:simplePos x="0" y="0"/>
                <wp:positionH relativeFrom="column">
                  <wp:posOffset>2228112</wp:posOffset>
                </wp:positionH>
                <wp:positionV relativeFrom="paragraph">
                  <wp:posOffset>36041</wp:posOffset>
                </wp:positionV>
                <wp:extent cx="191530" cy="191530"/>
                <wp:effectExtent l="0" t="0" r="18415" b="18415"/>
                <wp:wrapNone/>
                <wp:docPr id="43" name="Rounded 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5505B10" id="Rounded Rectangle 43" o:spid="_x0000_s1026" style="position:absolute;margin-left:175.45pt;margin-top:2.85pt;width:15.1pt;height:15.1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A3C264C" wp14:editId="3095F69F">
                <wp:simplePos x="0" y="0"/>
                <wp:positionH relativeFrom="column">
                  <wp:posOffset>1566682</wp:posOffset>
                </wp:positionH>
                <wp:positionV relativeFrom="paragraph">
                  <wp:posOffset>36504</wp:posOffset>
                </wp:positionV>
                <wp:extent cx="191530" cy="191530"/>
                <wp:effectExtent l="0" t="0" r="18415" b="18415"/>
                <wp:wrapNone/>
                <wp:docPr id="42" name="Rounded Rectangle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F5C98D2" id="Rounded Rectangle 42" o:spid="_x0000_s1026" style="position:absolute;margin-left:123.35pt;margin-top:2.85pt;width:15.1pt;height:15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422F068" wp14:editId="4B6D7390">
                <wp:simplePos x="0" y="0"/>
                <wp:positionH relativeFrom="column">
                  <wp:posOffset>413849</wp:posOffset>
                </wp:positionH>
                <wp:positionV relativeFrom="paragraph">
                  <wp:posOffset>32093</wp:posOffset>
                </wp:positionV>
                <wp:extent cx="191530" cy="191530"/>
                <wp:effectExtent l="0" t="0" r="18415" b="18415"/>
                <wp:wrapNone/>
                <wp:docPr id="40" name="Rounded 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BEDF17E" id="Rounded Rectangle 40" o:spid="_x0000_s1026" style="position:absolute;margin-left:32.6pt;margin-top:2.55pt;width:15.1pt;height:15.1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" filled="f" strokecolor="black [3213]"/>
            </w:pict>
          </mc:Fallback>
        </mc:AlternateContent>
      </w:r>
      <w:r w:rsidR="00DD2022">
        <w:rPr>
          <w:rFonts w:ascii="Times New Roman" w:hAnsi="Times New Roman" w:cs="Times New Roman"/>
        </w:rPr>
        <w:t>A</w:t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  <w:t xml:space="preserve">       B</w:t>
      </w:r>
      <w:r w:rsidR="00DD2022">
        <w:rPr>
          <w:rFonts w:ascii="Times New Roman" w:hAnsi="Times New Roman" w:cs="Times New Roman"/>
        </w:rPr>
        <w:tab/>
        <w:t xml:space="preserve">         </w:t>
      </w:r>
      <w:r w:rsidR="00DD2022">
        <w:rPr>
          <w:rFonts w:ascii="Times New Roman" w:hAnsi="Times New Roman" w:cs="Times New Roman"/>
        </w:rPr>
        <w:tab/>
        <w:t xml:space="preserve">C </w:t>
      </w:r>
      <w:r w:rsidR="00D205AC">
        <w:rPr>
          <w:rFonts w:ascii="Times New Roman" w:hAnsi="Times New Roman" w:cs="Times New Roman"/>
        </w:rPr>
        <w:t xml:space="preserve">   </w:t>
      </w:r>
      <w:r w:rsidR="00DD2022" w:rsidRPr="00DD2022">
        <w:rPr>
          <w:rFonts w:ascii="Times New Roman" w:hAnsi="Times New Roman" w:cs="Times New Roman"/>
          <w:position w:val="-12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9.95pt" o:ole="">
            <v:imagedata r:id="rId6" o:title=""/>
          </v:shape>
          <o:OLEObject Type="Embed" ProgID="Equation.DSMT4" ShapeID="_x0000_i1025" DrawAspect="Content" ObjectID="_1501851096" r:id="rId7"/>
        </w:object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  <w:t>E</w:t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  <w:t xml:space="preserve">       F</w:t>
      </w:r>
    </w:p>
    <w:p w:rsidR="00B45EA4" w:rsidRDefault="007C1F0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17344CE" wp14:editId="4E238447">
                <wp:simplePos x="0" y="0"/>
                <wp:positionH relativeFrom="column">
                  <wp:posOffset>4893139</wp:posOffset>
                </wp:positionH>
                <wp:positionV relativeFrom="paragraph">
                  <wp:posOffset>95439</wp:posOffset>
                </wp:positionV>
                <wp:extent cx="883508" cy="870585"/>
                <wp:effectExtent l="38100" t="57150" r="69215" b="6286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83508" cy="870585"/>
                          <a:chOff x="0" y="0"/>
                          <a:chExt cx="883508" cy="870585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12357" y="0"/>
                            <a:ext cx="870585" cy="870585"/>
                            <a:chOff x="0" y="0"/>
                            <a:chExt cx="871151" cy="871151"/>
                          </a:xfrm>
                        </wpg:grpSpPr>
                        <pic:pic xmlns:pic="http://schemas.openxmlformats.org/drawingml/2006/picture">
                          <pic:nvPicPr>
                            <pic:cNvPr id="26" name="Picture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178"/>
                              <a:ext cx="864870" cy="86042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27" name="Straight Arrow Connector 27"/>
                          <wps:cNvCnPr/>
                          <wps:spPr>
                            <a:xfrm>
                              <a:off x="0" y="43248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Straight Arrow Connector 28"/>
                          <wps:cNvCnPr/>
                          <wps:spPr>
                            <a:xfrm rot="5400000">
                              <a:off x="-9268" y="43557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2" name="Straight Arrow Connector 32"/>
                        <wps:cNvCnPr/>
                        <wps:spPr>
                          <a:xfrm flipH="1">
                            <a:off x="0" y="203887"/>
                            <a:ext cx="593125" cy="59312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Arrow Connector 33"/>
                        <wps:cNvCnPr/>
                        <wps:spPr>
                          <a:xfrm>
                            <a:off x="593125" y="203887"/>
                            <a:ext cx="290383" cy="278027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A9FB32" id="Group 34" o:spid="_x0000_s1026" style="position:absolute;margin-left:385.3pt;margin-top:7.5pt;width:69.55pt;height:68.55pt;z-index:251676672" coordsize="8835,87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">
                <v:group id="Group 25" o:spid="_x0000_s1027" style="position:absolute;left:123;width:8706;height:8705" coordsize="8711,8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Picture 26" o:spid="_x0000_s1028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laYrEAAAA2wAAAA8AAABkcnMvZG93bnJldi54bWxEj09rAjEUxO+C3yE8wYvUbLewyNYoKtSW&#10;4sU/tNfH5rlZ3LwsSdTtt28KBY/DzPyGmS9724ob+dA4VvA8zUAQV043XCs4Hd+eZiBCRNbYOiYF&#10;PxRguRgO5lhqd+c93Q6xFgnCoUQFJsaulDJUhiyGqeuIk3d23mJM0tdSe7wnuG1lnmWFtNhwWjDY&#10;0cZQdTlcrYLZ2bysd7b/Lk7bz+v7ZPflc7JKjUf96hVEpD4+wv/tD60gL+DvS/oBcvEL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DlaYrEAAAA2wAAAA8AAAAAAAAAAAAAAAAA&#10;nwIAAGRycy9kb3ducmV2LnhtbFBLBQYAAAAABAAEAPcAAACQAwAAAAA=&#10;" stroked="t" strokecolor="black [3213]">
                    <v:imagedata r:id="rId9" o:title=""/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7" o:spid="_x0000_s1029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wawsUAAADbAAAADwAAAGRycy9kb3ducmV2LnhtbESPQWvCQBSE70L/w/IKvemmHrSm2Yi0&#10;CCqkYFrx+sy+JqHZtyG7jcm/7xYEj8PMfMMk68E0oqfO1ZYVPM8iEMSF1TWXCr4+t9MXEM4ja2ws&#10;k4KRHKzTh0mCsbZXPlKf+1IECLsYFVTet7GUrqjIoJvZljh437Yz6IPsSqk7vAa4aeQ8ihbSYM1h&#10;ocKW3ioqfvJfo2C/ObyPfYbL88fKn7LRXmS2uyj19DhsXkF4Gvw9fGvvtIL5Ev6/hB8g0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wawsUAAADbAAAADwAAAAAAAAAA&#10;AAAAAAChAgAAZHJzL2Rvd25yZXYueG1sUEsFBgAAAAAEAAQA+QAAAJMDAAAAAA==&#10;" strokecolor="black [3040]" strokeweight=".5pt">
                    <v:stroke startarrow="block" startarrowwidth="narrow" startarrowlength="short" endarrow="block" endarrowwidth="narrow" endarrowlength="short"/>
                  </v:shape>
                  <v:shape id="Straight Arrow Connector 28" o:spid="_x0000_s1030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mnnb4AAADbAAAADwAAAGRycy9kb3ducmV2LnhtbERPTWsCMRC9C/0PYQreNFtBaVejtAVB&#10;wUttex8242Z1M1mS6Gb/vTkIHh/ve7VJthU38qFxrOBtWoAgrpxuuFbw97udvIMIEVlj65gUDBRg&#10;s34ZrbDUrucfuh1jLXIIhxIVmBi7UspQGbIYpq4jztzJeYsxQ19L7bHP4baVs6JYSIsN5waDHX0b&#10;qi7Hq1VQoR36fzcfzod+/3GQyfhUfCk1fk2fSxCRUnyKH+6dVjDLY/OX/APk+g4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7OaedvgAAANsAAAAPAAAAAAAAAAAAAAAAAKEC&#10;AABkcnMvZG93bnJldi54bWxQSwUGAAAAAAQABAD5AAAAjAMAAAAA&#10;" strokecolor="black [3040]" strokeweight=".5pt">
                    <v:stroke startarrow="block" startarrowwidth="narrow" startarrowlength="short" endarrow="block" endarrowwidth="narrow" endarrowlength="short"/>
                  </v:shape>
                </v:group>
                <v:shape id="Straight Arrow Connector 32" o:spid="_x0000_s1031" type="#_x0000_t32" style="position:absolute;top:2038;width:5931;height:593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7vx8IAAADbAAAADwAAAGRycy9kb3ducmV2LnhtbESPQYvCMBSE74L/ITzBm6YqyFJNiwiC&#10;6EG2CrvHR/Nsq81LaaLGf79ZWNjjMDPfMOs8mFY8qXeNZQWzaQKCuLS64UrB5bybfIBwHllja5kU&#10;vMlBng0Ha0y1ffEnPQtfiQhhl6KC2vsuldKVNRl0U9sRR+9qe4M+yr6SusdXhJtWzpNkKQ02HBdq&#10;7GhbU3kvHkbB4et2PctLE9AUYXk4JrtT+z1TajwKmxUIT8H/h//ae61gMYffL/EHyO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7vx8IAAADbAAAADwAAAAAAAAAAAAAA&#10;AAChAgAAZHJzL2Rvd25yZXYueG1sUEsFBgAAAAAEAAQA+QAAAJADAAAAAA==&#10;" strokecolor="black [3040]">
                  <v:stroke endarrow="block"/>
                </v:shape>
                <v:shape id="Straight Arrow Connector 33" o:spid="_x0000_s1032" type="#_x0000_t32" style="position:absolute;left:5931;top:2038;width:2904;height:278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OTMcAAAADbAAAADwAAAGRycy9kb3ducmV2LnhtbESP3YrCMBSE7wXfIRxhb0RTV1mkGkUE&#10;oXup7gMcmmNTbE5Kkv749mZhYS+HmfmG2R9H24iefKgdK1gtMxDEpdM1Vwp+7pfFFkSIyBobx6Tg&#10;RQGOh+lkj7l2A1+pv8VKJAiHHBWYGNtcylAashiWriVO3sN5izFJX0ntcUhw28jPLPuSFmtOCwZb&#10;Ohsqn7fOKnA9m+/N3Man7Mr7CbviPPhCqY/ZeNqBiDTG//Bfu9AK1mv4/ZJ+gDy8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4jkzHAAAAA2wAAAA8AAAAAAAAAAAAAAAAA&#10;oQIAAGRycy9kb3ducmV2LnhtbFBLBQYAAAAABAAEAPkAAACOAwAAAAA=&#10;" strokecolor="black [3040]">
                  <v:stroke endarrow="block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40954071" wp14:editId="38D5FBC7">
                <wp:simplePos x="0" y="0"/>
                <wp:positionH relativeFrom="column">
                  <wp:posOffset>80250</wp:posOffset>
                </wp:positionH>
                <wp:positionV relativeFrom="paragraph">
                  <wp:posOffset>64324</wp:posOffset>
                </wp:positionV>
                <wp:extent cx="871151" cy="877296"/>
                <wp:effectExtent l="57150" t="57150" r="62865" b="56515"/>
                <wp:wrapNone/>
                <wp:docPr id="47" name="Group 4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7296"/>
                          <a:chOff x="0" y="0"/>
                          <a:chExt cx="871151" cy="877296"/>
                        </a:xfrm>
                      </wpg:grpSpPr>
                      <wpg:grpSp>
                        <wpg:cNvPr id="16" name="Group 16"/>
                        <wpg:cNvGrpSpPr/>
                        <wpg:grpSpPr>
                          <a:xfrm>
                            <a:off x="0" y="0"/>
                            <a:ext cx="871151" cy="871151"/>
                            <a:chOff x="0" y="0"/>
                            <a:chExt cx="871151" cy="871151"/>
                          </a:xfrm>
                        </wpg:grpSpPr>
                        <pic:pic xmlns:pic="http://schemas.openxmlformats.org/drawingml/2006/picture">
                          <pic:nvPicPr>
                            <pic:cNvPr id="1" name="Picture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178"/>
                              <a:ext cx="864870" cy="86042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12" name="Straight Arrow Connector 12"/>
                          <wps:cNvCnPr/>
                          <wps:spPr>
                            <a:xfrm>
                              <a:off x="0" y="43248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Straight Arrow Connector 15"/>
                          <wps:cNvCnPr/>
                          <wps:spPr>
                            <a:xfrm rot="5400000">
                              <a:off x="-9268" y="43557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5" name="Straight Arrow Connector 35"/>
                        <wps:cNvCnPr/>
                        <wps:spPr>
                          <a:xfrm flipH="1">
                            <a:off x="210065" y="228600"/>
                            <a:ext cx="661086" cy="648696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5F77A2A" id="Group 47" o:spid="_x0000_s1026" style="position:absolute;margin-left:6.3pt;margin-top:5.05pt;width:68.6pt;height:69.1pt;z-index:251679744" coordsize="8711,87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">
                <v:group id="Group 16" o:spid="_x0000_s1027" style="position:absolute;width:8711;height:8711" coordsize="8711,8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shape id="Picture 1" o:spid="_x0000_s1028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5ma6DBAAAA2gAAAA8AAABkcnMvZG93bnJldi54bWxET99rwjAQfhf2P4Qb+CIz1YFI1yibsDnE&#10;FzvZXo/m2pQ1l5JE7f77RRB8Oj6+n1esB9uJM/nQOlYwm2YgiCunW24UHL/en5YgQkTW2DkmBX8U&#10;YL16GBWYa3fhA53L2IgUwiFHBSbGPpcyVIYshqnriRNXO28xJugbqT1eUrjt5DzLFtJiy6nBYE8b&#10;Q9VvebIKlrV5ftvb4Wdx/NidtpP9t5+TVWr8OLy+gIg0xLv45v7UaT5cX7leufo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5ma6DBAAAA2gAAAA8AAAAAAAAAAAAAAAAAnwIA&#10;AGRycy9kb3ducmV2LnhtbFBLBQYAAAAABAAEAPcAAACNAwAAAAA=&#10;" stroked="t" strokecolor="black [3213]">
                    <v:imagedata r:id="rId9" o:title=""/>
                    <v:path arrowok="t"/>
                  </v:shape>
                  <v:shape id="Straight Arrow Connector 12" o:spid="_x0000_s1029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dz58IAAADbAAAADwAAAGRycy9kb3ducmV2LnhtbERPTWvCQBC9C/0PyxR60009VBtdRSqC&#10;FSKYKl7H7JgEs7Mhu43Jv+8WBG/zeJ8zX3amEi01rrSs4H0UgSDOrC45V3D82QynIJxH1lhZJgU9&#10;OVguXgZzjLW984Ha1OcihLCLUUHhfR1L6bKCDLqRrYkDd7WNQR9gk0vd4D2Em0qOo+hDGiw5NBRY&#10;01dB2S39NQq+V7t13yY4Oe8//Snp7UUm24tSb6/dagbCU+ef4od7q8P8Mfz/Eg6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dz58IAAADbAAAADwAAAAAAAAAAAAAA&#10;AAChAgAAZHJzL2Rvd25yZXYueG1sUEsFBgAAAAAEAAQA+QAAAJADAAAAAA==&#10;" strokecolor="black [3040]" strokeweight=".5pt">
                    <v:stroke startarrow="block" startarrowwidth="narrow" startarrowlength="short" endarrow="block" endarrowwidth="narrow" endarrowlength="short"/>
                  </v:shape>
                  <v:shape id="Straight Arrow Connector 15" o:spid="_x0000_s1030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TCvr8AAADbAAAADwAAAGRycy9kb3ducmV2LnhtbERPS2sCMRC+F/wPYQRvNWvBUlejaKFg&#10;wUt93IfNuFndTJYkdbP/vikUepuP7zmrTbKteJAPjWMFs2kBgrhyuuFawfn08fwGIkRkja1jUjBQ&#10;gM169LTCUruev+hxjLXIIRxKVGBi7EopQ2XIYpi6jjhzV+ctxgx9LbXHPofbVr4Uxau02HBuMNjR&#10;u6Hqfvy2Ciq0Q39x8+F26D8XB5mMT8VOqck4bZcgIqX4L/5z73WeP4ffX/IBcv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1TCvr8AAADbAAAADwAAAAAAAAAAAAAAAACh&#10;AgAAZHJzL2Rvd25yZXYueG1sUEsFBgAAAAAEAAQA+QAAAI0DAAAAAA==&#10;" strokecolor="black [3040]" strokeweight=".5pt">
                    <v:stroke startarrow="block" startarrowwidth="narrow" startarrowlength="short" endarrow="block" endarrowwidth="narrow" endarrowlength="short"/>
                  </v:shape>
                </v:group>
                <v:shape id="Straight Arrow Connector 35" o:spid="_x0000_s1031" type="#_x0000_t32" style="position:absolute;left:2100;top:2286;width:6611;height:648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J0vsMAAADbAAAADwAAAGRycy9kb3ducmV2LnhtbESPQWvCQBSE74L/YXlCb7rRViupa0hb&#10;il6NpfT4yD6T0OzbsLtN4r93CwWPw8x8w+yy0bSiJ+cbywqWiwQEcWl1w5WCz/PHfAvCB2SNrWVS&#10;cCUP2X462WGq7cAn6otQiQhhn6KCOoQuldKXNRn0C9sRR+9incEQpaukdjhEuGnlKkk20mDDcaHG&#10;jt5qKn+KX6Pg8NyN5/frK3+5p9PWNpfiG/NCqYfZmL+ACDSGe/i/fdQKHtfw9yX+ALm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idL7DAAAA2wAAAA8AAAAAAAAAAAAA&#10;AAAAoQIAAGRycy9kb3ducmV2LnhtbFBLBQYAAAAABAAEAPkAAACRAwAAAAA=&#10;" strokecolor="black [3040]">
                  <v:stroke startarrow="block" endarrow="block"/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0428DB23" wp14:editId="2E6B7906">
            <wp:simplePos x="0" y="0"/>
            <wp:positionH relativeFrom="column">
              <wp:posOffset>1314690</wp:posOffset>
            </wp:positionH>
            <wp:positionV relativeFrom="paragraph">
              <wp:posOffset>55091</wp:posOffset>
            </wp:positionV>
            <wp:extent cx="702945" cy="1022985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D2022">
        <w:rPr>
          <w:noProof/>
        </w:rPr>
        <w:drawing>
          <wp:anchor distT="0" distB="0" distL="114300" distR="114300" simplePos="0" relativeHeight="251672576" behindDoc="1" locked="0" layoutInCell="1" allowOverlap="1" wp14:anchorId="6C0EB491" wp14:editId="0B321345">
            <wp:simplePos x="0" y="0"/>
            <wp:positionH relativeFrom="column">
              <wp:posOffset>3798570</wp:posOffset>
            </wp:positionH>
            <wp:positionV relativeFrom="paragraph">
              <wp:posOffset>44467</wp:posOffset>
            </wp:positionV>
            <wp:extent cx="744206" cy="932935"/>
            <wp:effectExtent l="0" t="0" r="0" b="63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206" cy="93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EB171B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E515B22" wp14:editId="2221F9A0">
                <wp:simplePos x="0" y="0"/>
                <wp:positionH relativeFrom="column">
                  <wp:posOffset>2228061</wp:posOffset>
                </wp:positionH>
                <wp:positionV relativeFrom="paragraph">
                  <wp:posOffset>75873</wp:posOffset>
                </wp:positionV>
                <wp:extent cx="191530" cy="191530"/>
                <wp:effectExtent l="0" t="0" r="18415" b="18415"/>
                <wp:wrapNone/>
                <wp:docPr id="44" name="Rounded Rectangle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4E2B1F" id="Rounded Rectangle 44" o:spid="_x0000_s1026" style="position:absolute;margin-left:175.45pt;margin-top:5.95pt;width:15.1pt;height:15.1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" filled="f" strokecolor="black [3213]"/>
            </w:pict>
          </mc:Fallback>
        </mc:AlternateContent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</w:r>
      <w:r w:rsidR="00DD2022">
        <w:rPr>
          <w:rFonts w:ascii="Times New Roman" w:hAnsi="Times New Roman" w:cs="Times New Roman"/>
        </w:rPr>
        <w:tab/>
        <w:t xml:space="preserve">         </w:t>
      </w:r>
      <w:r w:rsidR="00DD2022">
        <w:rPr>
          <w:rFonts w:ascii="Times New Roman" w:hAnsi="Times New Roman" w:cs="Times New Roman"/>
        </w:rPr>
        <w:tab/>
        <w:t xml:space="preserve">D  </w:t>
      </w:r>
      <w:r w:rsidR="00D205AC">
        <w:rPr>
          <w:rFonts w:ascii="Times New Roman" w:hAnsi="Times New Roman" w:cs="Times New Roman"/>
        </w:rPr>
        <w:t xml:space="preserve">  </w:t>
      </w:r>
      <w:r w:rsidR="00DD2022" w:rsidRPr="00DD2022">
        <w:rPr>
          <w:rFonts w:ascii="Times New Roman" w:hAnsi="Times New Roman" w:cs="Times New Roman"/>
          <w:position w:val="-22"/>
        </w:rPr>
        <w:object w:dxaOrig="859" w:dyaOrig="580">
          <v:shape id="_x0000_i1026" type="#_x0000_t75" style="width:43.3pt;height:28.7pt" o:ole="">
            <v:imagedata r:id="rId12" o:title=""/>
          </v:shape>
          <o:OLEObject Type="Embed" ProgID="Equation.DSMT4" ShapeID="_x0000_i1026" DrawAspect="Content" ObjectID="_1501851097" r:id="rId13"/>
        </w:objec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EB171B" w:rsidRDefault="00176EB9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F1FB16E" wp14:editId="3DE694CA">
                <wp:simplePos x="0" y="0"/>
                <wp:positionH relativeFrom="column">
                  <wp:posOffset>5681448</wp:posOffset>
                </wp:positionH>
                <wp:positionV relativeFrom="paragraph">
                  <wp:posOffset>143973</wp:posOffset>
                </wp:positionV>
                <wp:extent cx="191530" cy="191530"/>
                <wp:effectExtent l="0" t="0" r="18415" b="18415"/>
                <wp:wrapNone/>
                <wp:docPr id="48" name="Rounded 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611F30" id="Rounded Rectangle 48" o:spid="_x0000_s1026" style="position:absolute;margin-left:447.35pt;margin-top:11.35pt;width:15.1pt;height:15.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" filled="f" strokecolor="black [3213]"/>
            </w:pict>
          </mc:Fallback>
        </mc:AlternateContent>
      </w:r>
      <w:r w:rsidR="00EB171B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1E6DC54" wp14:editId="209F5F47">
                <wp:simplePos x="0" y="0"/>
                <wp:positionH relativeFrom="column">
                  <wp:posOffset>-76818</wp:posOffset>
                </wp:positionH>
                <wp:positionV relativeFrom="paragraph">
                  <wp:posOffset>145003</wp:posOffset>
                </wp:positionV>
                <wp:extent cx="225287" cy="231913"/>
                <wp:effectExtent l="0" t="0" r="22860" b="15875"/>
                <wp:wrapNone/>
                <wp:docPr id="49" name="Oval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15F6D49" id="Oval 49" o:spid="_x0000_s1026" style="position:absolute;margin-left:-6.05pt;margin-top:11.4pt;width:17.75pt;height:18.2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" filled="f" strokecolor="black [3213]" strokeweight="1pt"/>
            </w:pict>
          </mc:Fallback>
        </mc:AlternateContent>
      </w:r>
    </w:p>
    <w:p w:rsidR="00176EB9" w:rsidRDefault="00EB171B">
      <w:pPr>
        <w:rPr>
          <w:rFonts w:ascii="Times New Roman" w:hAnsi="Times New Roman" w:cs="Times New Roman"/>
        </w:rPr>
      </w:pPr>
      <w:r w:rsidRPr="00EB171B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    The following six functions are the sa</w:t>
      </w:r>
      <w:r w:rsidR="00176EB9">
        <w:rPr>
          <w:rFonts w:ascii="Times New Roman" w:hAnsi="Times New Roman" w:cs="Times New Roman"/>
        </w:rPr>
        <w:t>me six that were used in EXAMPLE</w:t>
      </w:r>
      <w:r>
        <w:rPr>
          <w:rFonts w:ascii="Times New Roman" w:hAnsi="Times New Roman" w:cs="Times New Roman"/>
        </w:rPr>
        <w:t xml:space="preserve"> </w:t>
      </w:r>
      <w:r w:rsidRPr="00246FD7">
        <w:rPr>
          <w:rFonts w:ascii="Times New Roman" w:hAnsi="Times New Roman" w:cs="Times New Roman"/>
          <w:b/>
        </w:rPr>
        <w:t>1</w:t>
      </w:r>
      <w:r>
        <w:rPr>
          <w:rFonts w:ascii="Times New Roman" w:hAnsi="Times New Roman" w:cs="Times New Roman"/>
        </w:rPr>
        <w:t xml:space="preserve">. Can you fill in the         to correspond </w:t>
      </w:r>
    </w:p>
    <w:p w:rsidR="00EB171B" w:rsidRDefault="00EB171B" w:rsidP="00176EB9">
      <w:pPr>
        <w:ind w:firstLine="72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with</w:t>
      </w:r>
      <w:proofErr w:type="gramEnd"/>
      <w:r>
        <w:rPr>
          <w:rFonts w:ascii="Times New Roman" w:hAnsi="Times New Roman" w:cs="Times New Roman"/>
        </w:rPr>
        <w:t xml:space="preserve"> the matching function above?</w:t>
      </w:r>
    </w:p>
    <w:p w:rsidR="00B45EA4" w:rsidRDefault="00EB171B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52DD0A9" wp14:editId="69AAA34E">
                <wp:simplePos x="0" y="0"/>
                <wp:positionH relativeFrom="column">
                  <wp:posOffset>5379068</wp:posOffset>
                </wp:positionH>
                <wp:positionV relativeFrom="paragraph">
                  <wp:posOffset>109238</wp:posOffset>
                </wp:positionV>
                <wp:extent cx="191530" cy="191530"/>
                <wp:effectExtent l="0" t="0" r="18415" b="18415"/>
                <wp:wrapNone/>
                <wp:docPr id="66" name="Rounded Rectangle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C189449" id="Rounded Rectangle 66" o:spid="_x0000_s1026" style="position:absolute;margin-left:423.55pt;margin-top:8.6pt;width:15.1pt;height:15.1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247E537" wp14:editId="2B314ED1">
                <wp:simplePos x="0" y="0"/>
                <wp:positionH relativeFrom="column">
                  <wp:posOffset>4377999</wp:posOffset>
                </wp:positionH>
                <wp:positionV relativeFrom="paragraph">
                  <wp:posOffset>115416</wp:posOffset>
                </wp:positionV>
                <wp:extent cx="191530" cy="191530"/>
                <wp:effectExtent l="0" t="0" r="18415" b="18415"/>
                <wp:wrapNone/>
                <wp:docPr id="65" name="Rounded Rectangle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B1971A" id="Rounded Rectangle 65" o:spid="_x0000_s1026" style="position:absolute;margin-left:344.7pt;margin-top:9.1pt;width:15.1pt;height:15.1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DA9679E" wp14:editId="06F8DB03">
                <wp:simplePos x="0" y="0"/>
                <wp:positionH relativeFrom="column">
                  <wp:posOffset>3000358</wp:posOffset>
                </wp:positionH>
                <wp:positionV relativeFrom="paragraph">
                  <wp:posOffset>115741</wp:posOffset>
                </wp:positionV>
                <wp:extent cx="191530" cy="191530"/>
                <wp:effectExtent l="0" t="0" r="18415" b="18415"/>
                <wp:wrapNone/>
                <wp:docPr id="63" name="Rounded Rectangle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3DDFD8" id="Rounded Rectangle 63" o:spid="_x0000_s1026" style="position:absolute;margin-left:236.25pt;margin-top:9.1pt;width:15.1pt;height:15.1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" filled="f" strokecolor="black [3213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3F6C7ED" wp14:editId="7D608DA9">
                <wp:simplePos x="0" y="0"/>
                <wp:positionH relativeFrom="column">
                  <wp:posOffset>1919296</wp:posOffset>
                </wp:positionH>
                <wp:positionV relativeFrom="paragraph">
                  <wp:posOffset>121440</wp:posOffset>
                </wp:positionV>
                <wp:extent cx="191530" cy="191530"/>
                <wp:effectExtent l="0" t="0" r="18415" b="18415"/>
                <wp:wrapNone/>
                <wp:docPr id="62" name="Rounded Rectangl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31BB13" id="Rounded Rectangle 62" o:spid="_x0000_s1026" style="position:absolute;margin-left:151.15pt;margin-top:9.55pt;width:15.1pt;height:15.1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" filled="f" strokecolor="black [3213]"/>
            </w:pict>
          </mc:Fallback>
        </mc:AlternateContent>
      </w:r>
    </w:p>
    <w:p w:rsidR="00EB171B" w:rsidRDefault="00246FD7">
      <w:pPr>
        <w:rPr>
          <w:rFonts w:ascii="Times New Roman" w:hAnsi="Times New Roman" w:cs="Times New Roman"/>
        </w:rPr>
      </w:pPr>
      <w:r w:rsidRPr="00246FD7">
        <w:rPr>
          <w:noProof/>
        </w:rPr>
        <w:drawing>
          <wp:anchor distT="0" distB="0" distL="114300" distR="114300" simplePos="0" relativeHeight="251718656" behindDoc="1" locked="0" layoutInCell="1" allowOverlap="1" wp14:anchorId="04E03421" wp14:editId="283C8DE3">
            <wp:simplePos x="0" y="0"/>
            <wp:positionH relativeFrom="column">
              <wp:posOffset>5146400</wp:posOffset>
            </wp:positionH>
            <wp:positionV relativeFrom="paragraph">
              <wp:posOffset>180168</wp:posOffset>
            </wp:positionV>
            <wp:extent cx="670278" cy="840259"/>
            <wp:effectExtent l="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278" cy="840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361C0446" wp14:editId="6BDCBDDB">
                <wp:simplePos x="0" y="0"/>
                <wp:positionH relativeFrom="column">
                  <wp:posOffset>2675238</wp:posOffset>
                </wp:positionH>
                <wp:positionV relativeFrom="paragraph">
                  <wp:posOffset>174059</wp:posOffset>
                </wp:positionV>
                <wp:extent cx="871151" cy="871151"/>
                <wp:effectExtent l="57150" t="57150" r="43815" b="62865"/>
                <wp:wrapNone/>
                <wp:docPr id="70" name="Group 7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wpg:grpSp>
                        <wpg:cNvPr id="56" name="Group 56"/>
                        <wpg:cNvGrpSpPr/>
                        <wpg:grpSpPr>
                          <a:xfrm>
                            <a:off x="0" y="0"/>
                            <a:ext cx="871151" cy="871151"/>
                            <a:chOff x="0" y="0"/>
                            <a:chExt cx="871151" cy="871151"/>
                          </a:xfrm>
                        </wpg:grpSpPr>
                        <pic:pic xmlns:pic="http://schemas.openxmlformats.org/drawingml/2006/picture">
                          <pic:nvPicPr>
                            <pic:cNvPr id="57" name="Picture 5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178"/>
                              <a:ext cx="864870" cy="86042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58" name="Straight Arrow Connector 58"/>
                          <wps:cNvCnPr/>
                          <wps:spPr>
                            <a:xfrm>
                              <a:off x="0" y="43248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Arrow Connector 59"/>
                          <wps:cNvCnPr/>
                          <wps:spPr>
                            <a:xfrm rot="5400000">
                              <a:off x="-9268" y="43557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7" name="Freeform 67"/>
                        <wps:cNvSpPr/>
                        <wps:spPr>
                          <a:xfrm>
                            <a:off x="6178" y="6178"/>
                            <a:ext cx="457200" cy="413951"/>
                          </a:xfrm>
                          <a:custGeom>
                            <a:avLst/>
                            <a:gdLst>
                              <a:gd name="connsiteX0" fmla="*/ 0 w 457200"/>
                              <a:gd name="connsiteY0" fmla="*/ 413951 h 413951"/>
                              <a:gd name="connsiteX1" fmla="*/ 111211 w 457200"/>
                              <a:gd name="connsiteY1" fmla="*/ 407773 h 413951"/>
                              <a:gd name="connsiteX2" fmla="*/ 185352 w 457200"/>
                              <a:gd name="connsiteY2" fmla="*/ 395416 h 413951"/>
                              <a:gd name="connsiteX3" fmla="*/ 265670 w 457200"/>
                              <a:gd name="connsiteY3" fmla="*/ 358346 h 413951"/>
                              <a:gd name="connsiteX4" fmla="*/ 345989 w 457200"/>
                              <a:gd name="connsiteY4" fmla="*/ 271849 h 413951"/>
                              <a:gd name="connsiteX5" fmla="*/ 426308 w 457200"/>
                              <a:gd name="connsiteY5" fmla="*/ 111211 h 413951"/>
                              <a:gd name="connsiteX6" fmla="*/ 457200 w 457200"/>
                              <a:gd name="connsiteY6" fmla="*/ 0 h 413951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457200" h="413951">
                                <a:moveTo>
                                  <a:pt x="0" y="413951"/>
                                </a:moveTo>
                                <a:cubicBezTo>
                                  <a:pt x="40159" y="412406"/>
                                  <a:pt x="80319" y="410862"/>
                                  <a:pt x="111211" y="407773"/>
                                </a:cubicBezTo>
                                <a:cubicBezTo>
                                  <a:pt x="142103" y="404684"/>
                                  <a:pt x="159609" y="403654"/>
                                  <a:pt x="185352" y="395416"/>
                                </a:cubicBezTo>
                                <a:cubicBezTo>
                                  <a:pt x="211095" y="387178"/>
                                  <a:pt x="238897" y="378940"/>
                                  <a:pt x="265670" y="358346"/>
                                </a:cubicBezTo>
                                <a:cubicBezTo>
                                  <a:pt x="292443" y="337751"/>
                                  <a:pt x="319216" y="313038"/>
                                  <a:pt x="345989" y="271849"/>
                                </a:cubicBezTo>
                                <a:cubicBezTo>
                                  <a:pt x="372762" y="230660"/>
                                  <a:pt x="407773" y="156519"/>
                                  <a:pt x="426308" y="111211"/>
                                </a:cubicBezTo>
                                <a:cubicBezTo>
                                  <a:pt x="444843" y="65903"/>
                                  <a:pt x="451021" y="32951"/>
                                  <a:pt x="457200" y="0"/>
                                </a:cubicBezTo>
                              </a:path>
                            </a:pathLst>
                          </a:cu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D5C61B0" id="Group 70" o:spid="_x0000_s1026" style="position:absolute;margin-left:210.65pt;margin-top:13.7pt;width:68.6pt;height:68.6pt;z-index:251715584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">
                <v:group id="Group 56" o:spid="_x0000_s1027" style="position:absolute;width:8711;height:8711" coordsize="8711,8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shape id="Picture 57" o:spid="_x0000_s1028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evv2zEAAAA2wAAAA8AAABkcnMvZG93bnJldi54bWxEj0FrAjEUhO8F/0N4Qi9Fs1qqshpFC9oi&#10;Xqqi18fmuVncvCxJ1O2/bwqFHoeZ+YaZLVpbizv5UDlWMOhnIIgLpysuFRwP694ERIjIGmvHpOCb&#10;AizmnacZ5to9+Ivu+1iKBOGQowITY5NLGQpDFkPfNcTJuzhvMSbpS6k9PhLc1nKYZSNpseK0YLCh&#10;d0PFdX+zCiYX87ra2fY8Om62t4+X3ckPySr13G2XUxCR2vgf/mt/agVvY/j9kn6AnP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evv2zEAAAA2wAAAA8AAAAAAAAAAAAAAAAA&#10;nwIAAGRycy9kb3ducmV2LnhtbFBLBQYAAAAABAAEAPcAAACQAwAAAAA=&#10;" stroked="t" strokecolor="black [3213]">
                    <v:imagedata r:id="rId9" o:title=""/>
                    <v:path arrowok="t"/>
                  </v:shape>
                  <v:shape id="Straight Arrow Connector 58" o:spid="_x0000_s1029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X9zcIAAADbAAAADwAAAGRycy9kb3ducmV2LnhtbERPTWvCQBC9C/0PyxS86aYFa42uIbQU&#10;tJBCreJ1zI5JaHY2ZNeY/Hv3IHh8vO9V0ptadNS6yrKCl2kEgji3uuJCwf7va/IOwnlkjbVlUjCQ&#10;g2T9NFphrO2Vf6nb+UKEEHYxKii9b2IpXV6SQTe1DXHgzrY16ANsC6lbvIZwU8vXKHqTBisODSU2&#10;9FFS/r+7GAXb9Ptz6DKcH38W/pAN9iSzzUmp8XOfLkF46v1DfHdvtIJZGBu+hB8g1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X9zcIAAADbAAAADwAAAAAAAAAAAAAA&#10;AAChAgAAZHJzL2Rvd25yZXYueG1sUEsFBgAAAAAEAAQA+QAAAJADAAAAAA==&#10;" strokecolor="black [3040]" strokeweight=".5pt">
                    <v:stroke startarrow="block" startarrowwidth="narrow" startarrowlength="short" endarrow="block" endarrowwidth="narrow" endarrowlength="short"/>
                  </v:shape>
                  <v:shape id="Straight Arrow Connector 59" o:spid="_x0000_s1030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Nxe8EAAADbAAAADwAAAGRycy9kb3ducmV2LnhtbESPQWsCMRSE74L/ITyhN80qWOrWKFUo&#10;VPCibe+PzXOzdvOyJKmb/femIPQ4zMw3zHqbbCtu5EPjWMF8VoAgrpxuuFbw9fk+fQERIrLG1jEp&#10;GCjAdjMerbHUrucT3c6xFhnCoUQFJsaulDJUhiyGmeuIs3dx3mLM0tdSe+wz3LZyURTP0mLDecFg&#10;R3tD1c/51yqo0A79t1sO12N/WB1lMj4VO6WeJuntFUSkFP/Dj/aHVrBcwd+X/APk5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c3F7wQAAANsAAAAPAAAAAAAAAAAAAAAA&#10;AKECAABkcnMvZG93bnJldi54bWxQSwUGAAAAAAQABAD5AAAAjwMAAAAA&#10;" strokecolor="black [3040]" strokeweight=".5pt">
                    <v:stroke startarrow="block" startarrowwidth="narrow" startarrowlength="short" endarrow="block" endarrowwidth="narrow" endarrowlength="short"/>
                  </v:shape>
                </v:group>
                <v:shape id="Freeform 67" o:spid="_x0000_s1031" style="position:absolute;left:61;top:61;width:4572;height:4140;visibility:visible;mso-wrap-style:square;v-text-anchor:middle" coordsize="457200,413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N7zcQA&#10;AADbAAAADwAAAGRycy9kb3ducmV2LnhtbESPQWvCQBSE7wX/w/IKvZRm0x60RFcJloZeRDT5Ac/s&#10;MwnNvg27q0n/fVcQPA4z8w2z2kymF1dyvrOs4D1JQRDXVnfcKKjK77dPED4ga+wtk4I/8rBZz55W&#10;mGk78oGux9CICGGfoYI2hCGT0tctGfSJHYijd7bOYIjSNVI7HCPc9PIjTefSYMdxocWBti3Vv8eL&#10;UZDnxfn161K6YV8dTsUi3Uld7ZR6eZ7yJYhAU3iE7+0frWC+gNuX+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je83EAAAA2wAAAA8AAAAAAAAAAAAAAAAAmAIAAGRycy9k&#10;b3ducmV2LnhtbFBLBQYAAAAABAAEAPUAAACJAwAAAAA=&#10;" path="m,413951v40159,-1545,80319,-3089,111211,-6178c142103,404684,159609,403654,185352,395416v25743,-8238,53545,-16476,80318,-37070c292443,337751,319216,313038,345989,271849v26773,-41189,61784,-115330,80319,-160638c444843,65903,451021,32951,457200,e" filled="f" strokecolor="black [3040]">
                  <v:stroke startarrow="block" endarrow="block"/>
                  <v:path arrowok="t" o:connecttype="custom" o:connectlocs="0,413951;111211,407773;185352,395416;265670,358346;345989,271849;426308,111211;457200,0" o:connectangles="0,0,0,0,0,0,0"/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0E6C5EE4" wp14:editId="6E810CB1">
                <wp:simplePos x="0" y="0"/>
                <wp:positionH relativeFrom="column">
                  <wp:posOffset>1594022</wp:posOffset>
                </wp:positionH>
                <wp:positionV relativeFrom="paragraph">
                  <wp:posOffset>186415</wp:posOffset>
                </wp:positionV>
                <wp:extent cx="871151" cy="871151"/>
                <wp:effectExtent l="57150" t="57150" r="43815" b="62865"/>
                <wp:wrapNone/>
                <wp:docPr id="69" name="Group 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wpg:grpSp>
                        <wpg:cNvPr id="51" name="Group 51"/>
                        <wpg:cNvGrpSpPr/>
                        <wpg:grpSpPr>
                          <a:xfrm>
                            <a:off x="0" y="0"/>
                            <a:ext cx="871151" cy="871151"/>
                            <a:chOff x="0" y="0"/>
                            <a:chExt cx="871151" cy="871151"/>
                          </a:xfrm>
                        </wpg:grpSpPr>
                        <pic:pic xmlns:pic="http://schemas.openxmlformats.org/drawingml/2006/picture">
                          <pic:nvPicPr>
                            <pic:cNvPr id="52" name="Picture 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6178"/>
                              <a:ext cx="864870" cy="860425"/>
                            </a:xfrm>
                            <a:prstGeom prst="rect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53" name="Straight Arrow Connector 53"/>
                          <wps:cNvCnPr/>
                          <wps:spPr>
                            <a:xfrm>
                              <a:off x="0" y="43248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Arrow Connector 54"/>
                          <wps:cNvCnPr/>
                          <wps:spPr>
                            <a:xfrm rot="5400000">
                              <a:off x="-9268" y="435576"/>
                              <a:ext cx="871151" cy="0"/>
                            </a:xfrm>
                            <a:prstGeom prst="straightConnector1">
                              <a:avLst/>
                            </a:prstGeom>
                            <a:ln w="6350">
                              <a:headEnd type="triangle" w="sm" len="sm"/>
                              <a:tailEnd type="triangle" w="sm" len="sm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8" name="Freeform 68"/>
                        <wps:cNvSpPr/>
                        <wps:spPr>
                          <a:xfrm>
                            <a:off x="160637" y="0"/>
                            <a:ext cx="370703" cy="432487"/>
                          </a:xfrm>
                          <a:custGeom>
                            <a:avLst/>
                            <a:gdLst>
                              <a:gd name="connsiteX0" fmla="*/ 0 w 370703"/>
                              <a:gd name="connsiteY0" fmla="*/ 0 h 432487"/>
                              <a:gd name="connsiteX1" fmla="*/ 30892 w 370703"/>
                              <a:gd name="connsiteY1" fmla="*/ 123568 h 432487"/>
                              <a:gd name="connsiteX2" fmla="*/ 111211 w 370703"/>
                              <a:gd name="connsiteY2" fmla="*/ 358346 h 432487"/>
                              <a:gd name="connsiteX3" fmla="*/ 185352 w 370703"/>
                              <a:gd name="connsiteY3" fmla="*/ 432487 h 432487"/>
                              <a:gd name="connsiteX4" fmla="*/ 265671 w 370703"/>
                              <a:gd name="connsiteY4" fmla="*/ 358346 h 432487"/>
                              <a:gd name="connsiteX5" fmla="*/ 345990 w 370703"/>
                              <a:gd name="connsiteY5" fmla="*/ 123568 h 432487"/>
                              <a:gd name="connsiteX6" fmla="*/ 370703 w 370703"/>
                              <a:gd name="connsiteY6" fmla="*/ 12357 h 43248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370703" h="432487">
                                <a:moveTo>
                                  <a:pt x="0" y="0"/>
                                </a:moveTo>
                                <a:cubicBezTo>
                                  <a:pt x="6178" y="31922"/>
                                  <a:pt x="12357" y="63844"/>
                                  <a:pt x="30892" y="123568"/>
                                </a:cubicBezTo>
                                <a:cubicBezTo>
                                  <a:pt x="49427" y="183292"/>
                                  <a:pt x="85468" y="306860"/>
                                  <a:pt x="111211" y="358346"/>
                                </a:cubicBezTo>
                                <a:cubicBezTo>
                                  <a:pt x="136954" y="409832"/>
                                  <a:pt x="159609" y="432487"/>
                                  <a:pt x="185352" y="432487"/>
                                </a:cubicBezTo>
                                <a:cubicBezTo>
                                  <a:pt x="211095" y="432487"/>
                                  <a:pt x="238898" y="409833"/>
                                  <a:pt x="265671" y="358346"/>
                                </a:cubicBezTo>
                                <a:cubicBezTo>
                                  <a:pt x="292444" y="306859"/>
                                  <a:pt x="328485" y="181233"/>
                                  <a:pt x="345990" y="123568"/>
                                </a:cubicBezTo>
                                <a:cubicBezTo>
                                  <a:pt x="363495" y="65903"/>
                                  <a:pt x="367099" y="39130"/>
                                  <a:pt x="370703" y="12357"/>
                                </a:cubicBezTo>
                              </a:path>
                            </a:pathLst>
                          </a:cu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33AD90" id="Group 69" o:spid="_x0000_s1026" style="position:absolute;margin-left:125.5pt;margin-top:14.7pt;width:68.6pt;height:68.6pt;z-index:251717632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">
                <v:group id="Group 51" o:spid="_x0000_s1027" style="position:absolute;width:8711;height:8711" coordsize="8711,87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Picture 52" o:spid="_x0000_s1028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fYHPTEAAAA2wAAAA8AAABkcnMvZG93bnJldi54bWxEj0FrAjEUhO9C/0N4hV5Es13pIlujtIW2&#10;Il6qotfH5rlZunlZkqjrvzdCocdhZr5hZovetuJMPjSOFTyPMxDEldMN1wp228/RFESIyBpbx6Tg&#10;SgEW84fBDEvtLvxD502sRYJwKFGBibErpQyVIYth7Dri5B2dtxiT9LXUHi8JbluZZ1khLTacFgx2&#10;9GGo+t2crILp0Uze17Y/FLuv1el7uN77nKxST4/92yuISH38D/+1l1rBSw73L+kHyPk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fYHPTEAAAA2wAAAA8AAAAAAAAAAAAAAAAA&#10;nwIAAGRycy9kb3ducmV2LnhtbFBLBQYAAAAABAAEAPcAAACQAwAAAAA=&#10;" stroked="t" strokecolor="black [3213]">
                    <v:imagedata r:id="rId9" o:title=""/>
                    <v:path arrowok="t"/>
                  </v:shape>
                  <v:shape id="Straight Arrow Connector 53" o:spid="_x0000_s1029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FvvMUAAADbAAAADwAAAGRycy9kb3ducmV2LnhtbESPQWvCQBSE7wX/w/IKvTWbWmprdBWx&#10;FFSIUKt4fWafSTD7NmS3Mfn3rlDocZiZb5jpvDOVaKlxpWUFL1EMgjizuuRcwf7n6/kDhPPIGivL&#10;pKAnB/PZ4GGKibZX/qZ253MRIOwSVFB4XydSuqwggy6yNXHwzrYx6INscqkbvAa4qeQwjkfSYMlh&#10;ocCalgVll92vUbBebD77NsX343bsD2lvTzJdnZR6euwWExCeOv8f/muvtIK3V7h/C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FvvMUAAADbAAAADwAAAAAAAAAA&#10;AAAAAAChAgAAZHJzL2Rvd25yZXYueG1sUEsFBgAAAAAEAAQA+QAAAJMDAAAAAA==&#10;" strokecolor="black [3040]" strokeweight=".5pt">
                    <v:stroke startarrow="block" startarrowwidth="narrow" startarrowlength="short" endarrow="block" endarrowwidth="narrow" endarrowlength="short"/>
                  </v:shape>
                  <v:shape id="Straight Arrow Connector 54" o:spid="_x0000_s1030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Le5cIAAADbAAAADwAAAGRycy9kb3ducmV2LnhtbESPQWsCMRSE74X+h/AKvdWspRZdjaKF&#10;goKXant/bF43WzcvS5K62X9vBMHjMDPfMItVsq04kw+NYwXjUQGCuHK64VrB9/HzZQoiRGSNrWNS&#10;MFCA1fLxYYGldj1/0fkQa5EhHEpUYGLsSilDZchiGLmOOHu/zluMWfpaao99httWvhbFu7TYcF4w&#10;2NGHoep0+LcKKrRD/+Mmw9++3832Mhmfio1Sz09pPQcRKcV7+NbeagWTN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nLe5cIAAADbAAAADwAAAAAAAAAAAAAA&#10;AAChAgAAZHJzL2Rvd25yZXYueG1sUEsFBgAAAAAEAAQA+QAAAJADAAAAAA==&#10;" strokecolor="black [3040]" strokeweight=".5pt">
                    <v:stroke startarrow="block" startarrowwidth="narrow" startarrowlength="short" endarrow="block" endarrowwidth="narrow" endarrowlength="short"/>
                  </v:shape>
                </v:group>
                <v:shape id="Freeform 68" o:spid="_x0000_s1031" style="position:absolute;left:1606;width:3707;height:4324;visibility:visible;mso-wrap-style:square;v-text-anchor:middle" coordsize="370703,4324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a35sEA&#10;AADbAAAADwAAAGRycy9kb3ducmV2LnhtbERPTYvCMBC9L/gfwgje1tQVi1ajSBdFLHtY9eBxaMa2&#10;2ExKE2v99+awsMfH+15telOLjlpXWVYwGUcgiHOrKy4UXM67zzkI55E11pZJwYscbNaDjxUm2j75&#10;l7qTL0QIYZeggtL7JpHS5SUZdGPbEAfuZluDPsC2kLrFZwg3tfyKolgarDg0lNhQWlJ+Pz2Mgp9p&#10;OrvEWZcubul3dj1mez3t90qNhv12CcJT7//Ff+6DVhCHseFL+AFy/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Gt+bBAAAA2wAAAA8AAAAAAAAAAAAAAAAAmAIAAGRycy9kb3du&#10;cmV2LnhtbFBLBQYAAAAABAAEAPUAAACGAwAAAAA=&#10;" path="m,c6178,31922,12357,63844,30892,123568v18535,59724,54576,183292,80319,234778c136954,409832,159609,432487,185352,432487v25743,,53546,-22654,80319,-74141c292444,306859,328485,181233,345990,123568,363495,65903,367099,39130,370703,12357e" filled="f" strokecolor="black [3040]">
                  <v:stroke startarrow="block" endarrow="block"/>
                  <v:path arrowok="t" o:connecttype="custom" o:connectlocs="0,0;30892,123568;111211,358346;185352,432487;265671,358346;345990,123568;370703,12357" o:connectangles="0,0,0,0,0,0,0"/>
                </v:shape>
              </v:group>
            </w:pict>
          </mc:Fallback>
        </mc:AlternateContent>
      </w:r>
      <w:r w:rsidR="00EB171B" w:rsidRPr="00EB171B">
        <w:rPr>
          <w:noProof/>
        </w:rPr>
        <w:drawing>
          <wp:anchor distT="0" distB="0" distL="114300" distR="114300" simplePos="0" relativeHeight="251709440" behindDoc="1" locked="0" layoutInCell="1" allowOverlap="1" wp14:anchorId="67D0E785" wp14:editId="544ED805">
            <wp:simplePos x="0" y="0"/>
            <wp:positionH relativeFrom="column">
              <wp:posOffset>4139067</wp:posOffset>
            </wp:positionH>
            <wp:positionV relativeFrom="paragraph">
              <wp:posOffset>167760</wp:posOffset>
            </wp:positionV>
            <wp:extent cx="685064" cy="858795"/>
            <wp:effectExtent l="0" t="0" r="127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064" cy="85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B171B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FC21792" wp14:editId="040F417E">
                <wp:simplePos x="0" y="0"/>
                <wp:positionH relativeFrom="column">
                  <wp:posOffset>201707</wp:posOffset>
                </wp:positionH>
                <wp:positionV relativeFrom="paragraph">
                  <wp:posOffset>47865</wp:posOffset>
                </wp:positionV>
                <wp:extent cx="191530" cy="191530"/>
                <wp:effectExtent l="0" t="0" r="18415" b="18415"/>
                <wp:wrapNone/>
                <wp:docPr id="60" name="Rounded Rect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0E9FD16" id="Rounded Rectangle 60" o:spid="_x0000_s1026" style="position:absolute;margin-left:15.9pt;margin-top:3.75pt;width:15.1pt;height:15.1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" filled="f" strokecolor="black [3213]"/>
            </w:pict>
          </mc:Fallback>
        </mc:AlternateContent>
      </w:r>
      <w:r w:rsidR="00EB171B">
        <w:rPr>
          <w:rFonts w:ascii="Times New Roman" w:hAnsi="Times New Roman" w:cs="Times New Roman"/>
        </w:rPr>
        <w:tab/>
      </w:r>
      <w:r w:rsidRPr="00246FD7">
        <w:rPr>
          <w:rFonts w:ascii="Times New Roman" w:hAnsi="Times New Roman" w:cs="Times New Roman"/>
          <w:position w:val="-12"/>
        </w:rPr>
        <w:object w:dxaOrig="1380" w:dyaOrig="400">
          <v:shape id="_x0000_i1027" type="#_x0000_t75" style="width:69.1pt;height:19.95pt" o:ole="">
            <v:imagedata r:id="rId16" o:title=""/>
          </v:shape>
          <o:OLEObject Type="Embed" ProgID="Equation.DSMT4" ShapeID="_x0000_i1027" DrawAspect="Content" ObjectID="_1501851098" r:id="rId17"/>
        </w:object>
      </w:r>
    </w:p>
    <w:p w:rsidR="00EB171B" w:rsidRDefault="00EB171B">
      <w:pPr>
        <w:rPr>
          <w:rFonts w:ascii="Times New Roman" w:hAnsi="Times New Roman" w:cs="Times New Roman"/>
        </w:rPr>
      </w:pPr>
    </w:p>
    <w:p w:rsidR="00176EB9" w:rsidRDefault="0022173D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ABC39DD" wp14:editId="72049478">
                <wp:simplePos x="0" y="0"/>
                <wp:positionH relativeFrom="column">
                  <wp:posOffset>201346</wp:posOffset>
                </wp:positionH>
                <wp:positionV relativeFrom="paragraph">
                  <wp:posOffset>172772</wp:posOffset>
                </wp:positionV>
                <wp:extent cx="191530" cy="191530"/>
                <wp:effectExtent l="0" t="0" r="18415" b="18415"/>
                <wp:wrapNone/>
                <wp:docPr id="61" name="Rounded Rectangle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530" cy="191530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48F0C4B" id="Rounded Rectangle 61" o:spid="_x0000_s1026" style="position:absolute;margin-left:15.85pt;margin-top:13.6pt;width:15.1pt;height:15.1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" filled="f" strokecolor="black [3213]"/>
            </w:pict>
          </mc:Fallback>
        </mc:AlternateContent>
      </w:r>
      <w:r w:rsidR="00EB171B">
        <w:rPr>
          <w:rFonts w:ascii="Times New Roman" w:hAnsi="Times New Roman" w:cs="Times New Roman"/>
        </w:rPr>
        <w:tab/>
      </w:r>
    </w:p>
    <w:p w:rsidR="00EB171B" w:rsidRDefault="0022173D" w:rsidP="00176EB9">
      <w:pPr>
        <w:ind w:firstLine="720"/>
        <w:rPr>
          <w:rFonts w:ascii="Times New Roman" w:hAnsi="Times New Roman" w:cs="Times New Roman"/>
        </w:rPr>
      </w:pPr>
      <w:r w:rsidRPr="00176EB9">
        <w:rPr>
          <w:rFonts w:ascii="Times New Roman" w:hAnsi="Times New Roman" w:cs="Times New Roman"/>
          <w:position w:val="-10"/>
        </w:rPr>
        <w:object w:dxaOrig="960" w:dyaOrig="300">
          <v:shape id="_x0000_i1028" type="#_x0000_t75" style="width:48.15pt;height:15.1pt" o:ole="">
            <v:imagedata r:id="rId18" o:title=""/>
          </v:shape>
          <o:OLEObject Type="Embed" ProgID="Equation.DSMT4" ShapeID="_x0000_i1028" DrawAspect="Content" ObjectID="_1501851099" r:id="rId19"/>
        </w:object>
      </w: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3120" behindDoc="1" locked="0" layoutInCell="1" allowOverlap="1" wp14:anchorId="0EF6C25B" wp14:editId="2B8AD734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AEA601" id="Group 13" o:spid="_x0000_s1026" style="position:absolute;margin-left:-6.3pt;margin-top:-4.4pt;width:107.1pt;height:25.55pt;z-index:-25166336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B636B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2</w:t>
      </w:r>
      <w:r w:rsidRPr="008E202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22173D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750543" w:rsidRPr="00750543" w:rsidRDefault="00750543" w:rsidP="007505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dentify each graph as </w:t>
      </w:r>
      <w:r w:rsidRPr="00750543">
        <w:rPr>
          <w:rFonts w:ascii="Times New Roman" w:hAnsi="Times New Roman" w:cs="Times New Roman"/>
          <w:u w:val="single"/>
        </w:rPr>
        <w:t>linear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quadratic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absolute value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exponential</w:t>
      </w:r>
      <w:r>
        <w:rPr>
          <w:rFonts w:ascii="Times New Roman" w:hAnsi="Times New Roman" w:cs="Times New Roman"/>
        </w:rPr>
        <w:t xml:space="preserve">, or </w:t>
      </w:r>
      <w:r w:rsidRPr="00750543">
        <w:rPr>
          <w:rFonts w:ascii="Times New Roman" w:hAnsi="Times New Roman" w:cs="Times New Roman"/>
          <w:u w:val="single"/>
        </w:rPr>
        <w:t>none of these</w:t>
      </w:r>
      <w:r>
        <w:rPr>
          <w:rFonts w:ascii="Times New Roman" w:hAnsi="Times New Roman" w:cs="Times New Roman"/>
        </w:rPr>
        <w:t>.</w:t>
      </w:r>
    </w:p>
    <w:p w:rsidR="00750543" w:rsidRDefault="00DE66F9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7C36A2B6" wp14:editId="570D29C2">
                <wp:simplePos x="0" y="0"/>
                <wp:positionH relativeFrom="column">
                  <wp:posOffset>6214745</wp:posOffset>
                </wp:positionH>
                <wp:positionV relativeFrom="paragraph">
                  <wp:posOffset>31750</wp:posOffset>
                </wp:positionV>
                <wp:extent cx="788276" cy="739922"/>
                <wp:effectExtent l="38100" t="38100" r="50165" b="98425"/>
                <wp:wrapNone/>
                <wp:docPr id="21" name="Freeform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788276" cy="739922"/>
                        </a:xfrm>
                        <a:custGeom>
                          <a:avLst/>
                          <a:gdLst>
                            <a:gd name="connsiteX0" fmla="*/ 0 w 788276"/>
                            <a:gd name="connsiteY0" fmla="*/ 733096 h 739922"/>
                            <a:gd name="connsiteX1" fmla="*/ 370490 w 788276"/>
                            <a:gd name="connsiteY1" fmla="*/ 733096 h 739922"/>
                            <a:gd name="connsiteX2" fmla="*/ 551793 w 788276"/>
                            <a:gd name="connsiteY2" fmla="*/ 662151 h 739922"/>
                            <a:gd name="connsiteX3" fmla="*/ 701566 w 788276"/>
                            <a:gd name="connsiteY3" fmla="*/ 441434 h 739922"/>
                            <a:gd name="connsiteX4" fmla="*/ 788276 w 788276"/>
                            <a:gd name="connsiteY4" fmla="*/ 0 h 73992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88276" h="739922">
                              <a:moveTo>
                                <a:pt x="0" y="733096"/>
                              </a:moveTo>
                              <a:cubicBezTo>
                                <a:pt x="139262" y="739008"/>
                                <a:pt x="278525" y="744920"/>
                                <a:pt x="370490" y="733096"/>
                              </a:cubicBezTo>
                              <a:cubicBezTo>
                                <a:pt x="462455" y="721272"/>
                                <a:pt x="496614" y="710761"/>
                                <a:pt x="551793" y="662151"/>
                              </a:cubicBezTo>
                              <a:cubicBezTo>
                                <a:pt x="606972" y="613541"/>
                                <a:pt x="662152" y="551792"/>
                                <a:pt x="701566" y="441434"/>
                              </a:cubicBezTo>
                              <a:cubicBezTo>
                                <a:pt x="740980" y="331076"/>
                                <a:pt x="764628" y="165538"/>
                                <a:pt x="788276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5B80C33" id="Freeform 21" o:spid="_x0000_s1026" style="position:absolute;margin-left:489.35pt;margin-top:2.5pt;width:62.05pt;height:58.25pt;flip:x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788276,739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" path="m,733096v139262,5912,278525,11824,370490,c462455,721272,496614,710761,551793,662151,606972,613541,662152,551792,701566,441434,740980,331076,764628,165538,788276,e" filled="f" strokecolor="black [3213]">
                <v:stroke startarrow="classic" endarrow="classic"/>
                <v:path arrowok="t" o:connecttype="custom" o:connectlocs="0,733096;370490,733096;551793,662151;701566,441434;788276,0" o:connectangles="0,0,0,0,0"/>
              </v:shape>
            </w:pict>
          </mc:Fallback>
        </mc:AlternateContent>
      </w:r>
      <w:r w:rsidR="004F78F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F07EB3E" wp14:editId="5DD87559">
                <wp:simplePos x="0" y="0"/>
                <wp:positionH relativeFrom="column">
                  <wp:posOffset>4879428</wp:posOffset>
                </wp:positionH>
                <wp:positionV relativeFrom="paragraph">
                  <wp:posOffset>31816</wp:posOffset>
                </wp:positionV>
                <wp:extent cx="472965" cy="858157"/>
                <wp:effectExtent l="38100" t="38100" r="60960" b="56515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2965" cy="858157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73B791" id="Straight Connector 18" o:spid="_x0000_s1026" style="position:absolute;flip:y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4.2pt,2.5pt" to="421.45pt,7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" strokecolor="black [3213]">
                <v:stroke startarrow="classic" endarrow="classic"/>
              </v:line>
            </w:pict>
          </mc:Fallback>
        </mc:AlternateContent>
      </w:r>
      <w:r w:rsidR="004F78F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41AD0A4" wp14:editId="23C30057">
                <wp:simplePos x="0" y="0"/>
                <wp:positionH relativeFrom="column">
                  <wp:posOffset>2270234</wp:posOffset>
                </wp:positionH>
                <wp:positionV relativeFrom="paragraph">
                  <wp:posOffset>31816</wp:posOffset>
                </wp:positionV>
                <wp:extent cx="504497" cy="851338"/>
                <wp:effectExtent l="76200" t="38100" r="48260" b="63500"/>
                <wp:wrapNone/>
                <wp:docPr id="8" name="Freeform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4497" cy="851338"/>
                        </a:xfrm>
                        <a:custGeom>
                          <a:avLst/>
                          <a:gdLst>
                            <a:gd name="connsiteX0" fmla="*/ 504497 w 504497"/>
                            <a:gd name="connsiteY0" fmla="*/ 0 h 851338"/>
                            <a:gd name="connsiteX1" fmla="*/ 425669 w 504497"/>
                            <a:gd name="connsiteY1" fmla="*/ 354724 h 851338"/>
                            <a:gd name="connsiteX2" fmla="*/ 354725 w 504497"/>
                            <a:gd name="connsiteY2" fmla="*/ 433551 h 851338"/>
                            <a:gd name="connsiteX3" fmla="*/ 268014 w 504497"/>
                            <a:gd name="connsiteY3" fmla="*/ 275896 h 851338"/>
                            <a:gd name="connsiteX4" fmla="*/ 197069 w 504497"/>
                            <a:gd name="connsiteY4" fmla="*/ 189186 h 851338"/>
                            <a:gd name="connsiteX5" fmla="*/ 118242 w 504497"/>
                            <a:gd name="connsiteY5" fmla="*/ 275896 h 851338"/>
                            <a:gd name="connsiteX6" fmla="*/ 23649 w 504497"/>
                            <a:gd name="connsiteY6" fmla="*/ 662151 h 851338"/>
                            <a:gd name="connsiteX7" fmla="*/ 0 w 504497"/>
                            <a:gd name="connsiteY7" fmla="*/ 851338 h 85133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504497" h="851338">
                              <a:moveTo>
                                <a:pt x="504497" y="0"/>
                              </a:moveTo>
                              <a:cubicBezTo>
                                <a:pt x="477564" y="141233"/>
                                <a:pt x="450631" y="282466"/>
                                <a:pt x="425669" y="354724"/>
                              </a:cubicBezTo>
                              <a:cubicBezTo>
                                <a:pt x="400707" y="426983"/>
                                <a:pt x="381001" y="446689"/>
                                <a:pt x="354725" y="433551"/>
                              </a:cubicBezTo>
                              <a:cubicBezTo>
                                <a:pt x="328449" y="420413"/>
                                <a:pt x="294290" y="316623"/>
                                <a:pt x="268014" y="275896"/>
                              </a:cubicBezTo>
                              <a:cubicBezTo>
                                <a:pt x="241738" y="235169"/>
                                <a:pt x="222031" y="189186"/>
                                <a:pt x="197069" y="189186"/>
                              </a:cubicBezTo>
                              <a:cubicBezTo>
                                <a:pt x="172107" y="189186"/>
                                <a:pt x="147145" y="197069"/>
                                <a:pt x="118242" y="275896"/>
                              </a:cubicBezTo>
                              <a:cubicBezTo>
                                <a:pt x="89339" y="354723"/>
                                <a:pt x="43356" y="566244"/>
                                <a:pt x="23649" y="662151"/>
                              </a:cubicBezTo>
                              <a:cubicBezTo>
                                <a:pt x="3942" y="758058"/>
                                <a:pt x="1971" y="804698"/>
                                <a:pt x="0" y="85133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7B63214" id="Freeform 8" o:spid="_x0000_s1026" style="position:absolute;margin-left:178.75pt;margin-top:2.5pt;width:39.7pt;height:67.0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504497,851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" path="m504497,c477564,141233,450631,282466,425669,354724v-24962,72259,-44668,91965,-70944,78827c328449,420413,294290,316623,268014,275896,241738,235169,222031,189186,197069,189186v-24962,,-49924,7883,-78827,86710c89339,354723,43356,566244,23649,662151,3942,758058,1971,804698,,851338e" filled="f" strokecolor="black [3213]">
                <v:stroke startarrow="classic" endarrow="classic"/>
                <v:path arrowok="t" o:connecttype="custom" o:connectlocs="504497,0;425669,354724;354725,433551;268014,275896;197069,189186;118242,275896;23649,662151;0,851338" o:connectangles="0,0,0,0,0,0,0,0"/>
              </v:shape>
            </w:pict>
          </mc:Fallback>
        </mc:AlternateContent>
      </w:r>
      <w:r w:rsidR="00CC6F3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AF0DE81" wp14:editId="5594A69F">
                <wp:simplePos x="0" y="0"/>
                <wp:positionH relativeFrom="column">
                  <wp:posOffset>543686</wp:posOffset>
                </wp:positionH>
                <wp:positionV relativeFrom="paragraph">
                  <wp:posOffset>80817</wp:posOffset>
                </wp:positionV>
                <wp:extent cx="512847" cy="821539"/>
                <wp:effectExtent l="57150" t="0" r="59055" b="55245"/>
                <wp:wrapNone/>
                <wp:docPr id="19" name="Freeform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2847" cy="821539"/>
                        </a:xfrm>
                        <a:custGeom>
                          <a:avLst/>
                          <a:gdLst>
                            <a:gd name="connsiteX0" fmla="*/ 0 w 463379"/>
                            <a:gd name="connsiteY0" fmla="*/ 698188 h 698188"/>
                            <a:gd name="connsiteX1" fmla="*/ 80319 w 463379"/>
                            <a:gd name="connsiteY1" fmla="*/ 308951 h 698188"/>
                            <a:gd name="connsiteX2" fmla="*/ 154460 w 463379"/>
                            <a:gd name="connsiteY2" fmla="*/ 80351 h 698188"/>
                            <a:gd name="connsiteX3" fmla="*/ 234779 w 463379"/>
                            <a:gd name="connsiteY3" fmla="*/ 32 h 698188"/>
                            <a:gd name="connsiteX4" fmla="*/ 308919 w 463379"/>
                            <a:gd name="connsiteY4" fmla="*/ 74172 h 698188"/>
                            <a:gd name="connsiteX5" fmla="*/ 389238 w 463379"/>
                            <a:gd name="connsiteY5" fmla="*/ 308951 h 698188"/>
                            <a:gd name="connsiteX6" fmla="*/ 463379 w 463379"/>
                            <a:gd name="connsiteY6" fmla="*/ 698188 h 698188"/>
                            <a:gd name="connsiteX0" fmla="*/ 0 w 494302"/>
                            <a:gd name="connsiteY0" fmla="*/ 698188 h 821539"/>
                            <a:gd name="connsiteX1" fmla="*/ 80319 w 494302"/>
                            <a:gd name="connsiteY1" fmla="*/ 308951 h 821539"/>
                            <a:gd name="connsiteX2" fmla="*/ 154460 w 494302"/>
                            <a:gd name="connsiteY2" fmla="*/ 80351 h 821539"/>
                            <a:gd name="connsiteX3" fmla="*/ 234779 w 494302"/>
                            <a:gd name="connsiteY3" fmla="*/ 32 h 821539"/>
                            <a:gd name="connsiteX4" fmla="*/ 308919 w 494302"/>
                            <a:gd name="connsiteY4" fmla="*/ 74172 h 821539"/>
                            <a:gd name="connsiteX5" fmla="*/ 389238 w 494302"/>
                            <a:gd name="connsiteY5" fmla="*/ 308951 h 821539"/>
                            <a:gd name="connsiteX6" fmla="*/ 494302 w 494302"/>
                            <a:gd name="connsiteY6" fmla="*/ 821539 h 821539"/>
                            <a:gd name="connsiteX0" fmla="*/ 0 w 512847"/>
                            <a:gd name="connsiteY0" fmla="*/ 809279 h 821539"/>
                            <a:gd name="connsiteX1" fmla="*/ 98864 w 512847"/>
                            <a:gd name="connsiteY1" fmla="*/ 308951 h 821539"/>
                            <a:gd name="connsiteX2" fmla="*/ 173005 w 512847"/>
                            <a:gd name="connsiteY2" fmla="*/ 80351 h 821539"/>
                            <a:gd name="connsiteX3" fmla="*/ 253324 w 512847"/>
                            <a:gd name="connsiteY3" fmla="*/ 32 h 821539"/>
                            <a:gd name="connsiteX4" fmla="*/ 327464 w 512847"/>
                            <a:gd name="connsiteY4" fmla="*/ 74172 h 821539"/>
                            <a:gd name="connsiteX5" fmla="*/ 407783 w 512847"/>
                            <a:gd name="connsiteY5" fmla="*/ 308951 h 821539"/>
                            <a:gd name="connsiteX6" fmla="*/ 512847 w 512847"/>
                            <a:gd name="connsiteY6" fmla="*/ 821539 h 82153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512847" h="821539">
                              <a:moveTo>
                                <a:pt x="0" y="809279"/>
                              </a:moveTo>
                              <a:cubicBezTo>
                                <a:pt x="27288" y="666147"/>
                                <a:pt x="70030" y="430439"/>
                                <a:pt x="98864" y="308951"/>
                              </a:cubicBezTo>
                              <a:cubicBezTo>
                                <a:pt x="127698" y="187463"/>
                                <a:pt x="147262" y="131837"/>
                                <a:pt x="173005" y="80351"/>
                              </a:cubicBezTo>
                              <a:cubicBezTo>
                                <a:pt x="198748" y="28865"/>
                                <a:pt x="227581" y="1062"/>
                                <a:pt x="253324" y="32"/>
                              </a:cubicBezTo>
                              <a:cubicBezTo>
                                <a:pt x="279067" y="-998"/>
                                <a:pt x="301721" y="22685"/>
                                <a:pt x="327464" y="74172"/>
                              </a:cubicBezTo>
                              <a:cubicBezTo>
                                <a:pt x="353207" y="125658"/>
                                <a:pt x="376886" y="184390"/>
                                <a:pt x="407783" y="308951"/>
                              </a:cubicBezTo>
                              <a:cubicBezTo>
                                <a:pt x="438680" y="433512"/>
                                <a:pt x="488648" y="678922"/>
                                <a:pt x="512847" y="821539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 w="med" len="med"/>
                          <a:tailEnd type="stealth" w="med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765FAD" id="Freeform 19" o:spid="_x0000_s1026" style="position:absolute;margin-left:42.8pt;margin-top:6.35pt;width:40.4pt;height:64.7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12847,821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" path="m,809279c27288,666147,70030,430439,98864,308951,127698,187463,147262,131837,173005,80351,198748,28865,227581,1062,253324,32v25743,-1030,48397,22653,74140,74140c353207,125658,376886,184390,407783,308951v30897,124561,80865,369971,105064,512588e" filled="f" strokecolor="black [3213]">
                <v:stroke startarrow="classic" endarrow="classic"/>
                <v:path arrowok="t" o:connecttype="custom" o:connectlocs="0,809279;98864,308951;173005,80351;253324,32;327464,74172;407783,308951;512847,821539" o:connectangles="0,0,0,0,0,0,0"/>
              </v:shape>
            </w:pict>
          </mc:Fallback>
        </mc:AlternateContent>
      </w:r>
      <w:r w:rsidR="00D83B1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3776" behindDoc="0" locked="0" layoutInCell="1" allowOverlap="1" wp14:anchorId="42C8FE99" wp14:editId="33DC0F72">
                <wp:simplePos x="0" y="0"/>
                <wp:positionH relativeFrom="column">
                  <wp:posOffset>6138304</wp:posOffset>
                </wp:positionH>
                <wp:positionV relativeFrom="paragraph">
                  <wp:posOffset>22791</wp:posOffset>
                </wp:positionV>
                <wp:extent cx="871151" cy="871151"/>
                <wp:effectExtent l="57150" t="57150" r="62865" b="6286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79" name="Picture 79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0" name="Straight Arrow Connector 80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1" name="Straight Arrow Connector 81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13EE0F" id="Group 78" o:spid="_x0000_s1026" style="position:absolute;margin-left:483.35pt;margin-top:1.8pt;width:68.6pt;height:68.6pt;z-index:251723776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">
                <v:shape id="Picture 79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LJ0uXFAAAA2wAAAA8AAABkcnMvZG93bnJldi54bWxEj1trAjEUhN8L/odwCr4UzdaCl61RqmBb&#10;xBcv6Othc9wsbk6WJOr23zeFgo/DzHzDTOetrcWNfKgcK3jtZyCIC6crLhUc9qveGESIyBprx6Tg&#10;hwLMZ52nKeba3XlLt10sRYJwyFGBibHJpQyFIYuh7xri5J2dtxiT9KXUHu8Jbms5yLKhtFhxWjDY&#10;0NJQcdldrYLx2bwtNrY9DQ+f6+vXy+boB2SV6j63H+8gIrXxEf5vf2sFown8fUk/QM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CydLlxQAAANsAAAAPAAAAAAAAAAAAAAAA&#10;AJ8CAABkcnMvZG93bnJldi54bWxQSwUGAAAAAAQABAD3AAAAkQMAAAAA&#10;" stroked="t" strokecolor="black [3213]">
                  <v:imagedata r:id="rId9" o:title=""/>
                  <v:path arrowok="t"/>
                </v:shape>
                <v:shape id="Straight Arrow Connector 80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PdjMIAAADbAAAADwAAAGRycy9kb3ducmV2LnhtbERPz2vCMBS+D/wfwhN2W9N5mNoZRRTB&#10;CR3Ybez6bN7asualJFlt/3tzEHb8+H6vNoNpRU/ON5YVPCcpCOLS6oYrBZ8fh6cFCB+QNbaWScFI&#10;HjbrycMKM22vfKa+CJWIIewzVFCH0GVS+rImgz6xHXHkfqwzGCJ0ldQOrzHctHKWpi/SYMOxocaO&#10;djWVv8WfUfC2Pe3HPsf59/syfOWjvcj8eFHqcTpsX0EEGsK/+O4+agWLuD5+iT9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FPdjM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81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VROsEAAADbAAAADwAAAGRycy9kb3ducmV2LnhtbESPQWsCMRSE70L/Q3iCN81aqNitUWxB&#10;qOBF294fm9fN6uZlSaKb/femUPA4zMw3zGqTbCtu5EPjWMF8VoAgrpxuuFbw/bWbLkGEiKyxdUwK&#10;BgqwWT+NVlhq1/ORbqdYiwzhUKICE2NXShkqQxbDzHXE2ft13mLM0tdSe+wz3LbyuSgW0mLDecFg&#10;Rx+GqsvpahVUaIf+x70M50O/fz3IZHwq3pWajNP2DUSkFB/h//anVrCcw9+X/APk+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ZVE6wQAAANsAAAAPAAAAAAAAAAAAAAAA&#10;AKECAABkcnMvZG93bnJldi54bWxQSwUGAAAAAAQABAD5AAAAjwMAAAAA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D83B1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1C49566B" wp14:editId="4484FDB8">
                <wp:simplePos x="0" y="0"/>
                <wp:positionH relativeFrom="column">
                  <wp:posOffset>4766945</wp:posOffset>
                </wp:positionH>
                <wp:positionV relativeFrom="paragraph">
                  <wp:posOffset>22620</wp:posOffset>
                </wp:positionV>
                <wp:extent cx="871151" cy="871151"/>
                <wp:effectExtent l="57150" t="57150" r="62865" b="62865"/>
                <wp:wrapNone/>
                <wp:docPr id="90" name="Group 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91" name="Picture 91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92" name="Straight Arrow Connector 92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Arrow Connector 93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D7BF7BA" id="Group 90" o:spid="_x0000_s1026" style="position:absolute;margin-left:375.35pt;margin-top:1.8pt;width:68.6pt;height:68.6pt;z-index:251729920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">
                <v:shape id="Picture 91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yzOBnEAAAA2wAAAA8AAABkcnMvZG93bnJldi54bWxEj0FrAjEUhO8F/0N4Qi+lZrUgdmsUFWxF&#10;vNSKXh+b52bp5mVJoq7/3giCx2FmvmHG09bW4kw+VI4V9HsZCOLC6YpLBbu/5fsIRIjIGmvHpOBK&#10;AaaTzssYc+0u/EvnbSxFgnDIUYGJscmlDIUhi6HnGuLkHZ23GJP0pdQeLwluaznIsqG0WHFaMNjQ&#10;wlDxvz1ZBaOj+ZhvbHsY7r7Xp5+3zd4PyCr12m1nXyAitfEZfrRXWsFnH+5f0g+Qk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yzOBnEAAAA2wAAAA8AAAAAAAAAAAAAAAAA&#10;nwIAAGRycy9kb3ducmV2LnhtbFBLBQYAAAAABAAEAPcAAACQAwAAAAA=&#10;" stroked="t" strokecolor="black [3213]">
                  <v:imagedata r:id="rId9" o:title=""/>
                  <v:path arrowok="t"/>
                </v:shape>
                <v:shape id="Straight Arrow Connector 92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RwvcQAAADbAAAADwAAAGRycy9kb3ducmV2LnhtbESPQWvCQBSE74L/YXmCN93UQ6upq4hS&#10;sIUUjIrXZ/Y1Cc2+Ddk1Jv++WxA8DjPzDbNcd6YSLTWutKzgZRqBIM6sLjlXcDp+TOYgnEfWWFkm&#10;BT05WK+GgyXG2t75QG3qcxEg7GJUUHhfx1K6rCCDbmpr4uD92MagD7LJpW7wHuCmkrMoepUGSw4L&#10;Bda0LSj7TW9Gwefma9e3Cb5dvhf+nPT2KpP9VanxqNu8g/DU+Wf40d5rBYsZ/H8JP0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FHC9xAAAANsAAAAPAAAAAAAAAAAA&#10;AAAAAKECAABkcnMvZG93bnJldi54bWxQSwUGAAAAAAQABAD5AAAAkgMAAAAA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93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L8C8IAAADbAAAADwAAAGRycy9kb3ducmV2LnhtbESPQWsCMRSE74L/ITzBm2a1tNTVKFoo&#10;KHipbe+PzXOz7eZlSVI3++9NodDjMDPfMJtdsq24kQ+NYwWLeQGCuHK64VrBx/vr7BlEiMgaW8ek&#10;YKAAu+14tMFSu57f6HaJtcgQDiUqMDF2pZShMmQxzF1HnL2r8xZjlr6W2mOf4baVy6J4khYbzgsG&#10;O3oxVH1ffqyCCu3Qf7rH4evcn1ZnmYxPxUGp6STt1yAipfgf/msftYLVA/x+yT9Abu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L8C8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D83B1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3D06542F" wp14:editId="36D86ED5">
                <wp:simplePos x="0" y="0"/>
                <wp:positionH relativeFrom="column">
                  <wp:posOffset>3376621</wp:posOffset>
                </wp:positionH>
                <wp:positionV relativeFrom="paragraph">
                  <wp:posOffset>10229</wp:posOffset>
                </wp:positionV>
                <wp:extent cx="871151" cy="871151"/>
                <wp:effectExtent l="57150" t="57150" r="62865" b="62865"/>
                <wp:wrapNone/>
                <wp:docPr id="86" name="Group 8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87" name="Picture 87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8" name="Straight Arrow Connector 88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Arrow Connector 89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811509" id="Group 86" o:spid="_x0000_s1026" style="position:absolute;margin-left:265.9pt;margin-top:.8pt;width:68.6pt;height:68.6pt;z-index:251727872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">
                <v:shape id="Picture 87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nPkyvEAAAA2wAAAA8AAABkcnMvZG93bnJldi54bWxEj0FrAjEUhO8F/0N4gpfSzVZBZbtRrKCW&#10;4qUq7fWxeW4WNy9LEnX775tCocdh5pthymVvW3EjHxrHCp6zHARx5XTDtYLTcfM0BxEissbWMSn4&#10;pgDLxeChxEK7O3/Q7RBrkUo4FKjAxNgVUobKkMWQuY44eWfnLcYkfS21x3sqt60c5/lUWmw4LRjs&#10;aG2ouhyuVsH8bCave9t/TU/b9+vucf/px2SVGg371QuISH38D//RbzpxM/j9kn6AXPw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nPkyvEAAAA2wAAAA8AAAAAAAAAAAAAAAAA&#10;nwIAAGRycy9kb3ducmV2LnhtbFBLBQYAAAAABAAEAPcAAACQAwAAAAA=&#10;" stroked="t" strokecolor="black [3213]">
                  <v:imagedata r:id="rId9" o:title=""/>
                  <v:path arrowok="t"/>
                </v:shape>
                <v:shape id="Straight Arrow Connector 88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XRisIAAADbAAAADwAAAGRycy9kb3ducmV2LnhtbERPz2vCMBS+D/wfwhN2W9N5mNoZRRTB&#10;CR3Ybez6bN7asualJFlt/3tzEHb8+H6vNoNpRU/ON5YVPCcpCOLS6oYrBZ8fh6cFCB+QNbaWScFI&#10;HjbrycMKM22vfKa+CJWIIewzVFCH0GVS+rImgz6xHXHkfqwzGCJ0ldQOrzHctHKWpi/SYMOxocaO&#10;djWVv8WfUfC2Pe3HPsf59/syfOWjvcj8eFHqcTpsX0EEGsK/+O4+agWLODZ+iT9Ar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iXRis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89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NdPMEAAADbAAAADwAAAGRycy9kb3ducmV2LnhtbESPQWsCMRSE7wX/Q3hCbzVrwaKrUbRQ&#10;sOBFW++PzXOzunlZktTN/vumUPA4zMw3zGqTbCvu5EPjWMF0UoAgrpxuuFbw/fXxMgcRIrLG1jEp&#10;GCjAZj16WmGpXc9Hup9iLTKEQ4kKTIxdKWWoDFkME9cRZ+/ivMWYpa+l9thnuG3la1G8SYsN5wWD&#10;Hb0bqm6nH6ugQjv0Zzcbrof+c3GQyfhU7JR6HqftEkSkFB/h//ZeK5gv4O9L/gF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E108wQAAANsAAAAPAAAAAAAAAAAAAAAA&#10;AKECAABkcnMvZG93bnJldi54bWxQSwUGAAAAAAQABAD5AAAAjwMAAAAA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D83B1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2820C077" wp14:editId="0B845BF7">
                <wp:simplePos x="0" y="0"/>
                <wp:positionH relativeFrom="column">
                  <wp:posOffset>2036240</wp:posOffset>
                </wp:positionH>
                <wp:positionV relativeFrom="paragraph">
                  <wp:posOffset>22294</wp:posOffset>
                </wp:positionV>
                <wp:extent cx="871151" cy="871151"/>
                <wp:effectExtent l="57150" t="57150" r="62865" b="62865"/>
                <wp:wrapNone/>
                <wp:docPr id="82" name="Group 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83" name="Picture 83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84" name="Straight Arrow Connector 84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Arrow Connector 85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8B3808" id="Group 82" o:spid="_x0000_s1026" style="position:absolute;margin-left:160.35pt;margin-top:1.75pt;width:68.6pt;height:68.6pt;z-index:251725824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">
                <v:shape id="Picture 83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0lSjEAAAA2wAAAA8AAABkcnMvZG93bnJldi54bWxEj0FrAjEUhO+F/ofwCl5KzVZBZN0obUEt&#10;xYtb0etj83azuHlZkqjbf98UCh6HmW+GKVaD7cSVfGgdK3gdZyCIK6dbbhQcvtcvcxAhImvsHJOC&#10;HwqwWj4+FJhrd+M9XcvYiFTCIUcFJsY+lzJUhiyGseuJk1c7bzEm6RupPd5Sue3kJMtm0mLLacFg&#10;Tx+GqnN5sQrmtZm+7+xwmh02X5ft8+7oJ2SVGj0NbwsQkYZ4D//TnzpxU/j7kn6AXP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Nb0lSjEAAAA2wAAAA8AAAAAAAAAAAAAAAAA&#10;nwIAAGRycy9kb3ducmV2LnhtbFBLBQYAAAAABAAEAPcAAACQAwAAAAA=&#10;" stroked="t" strokecolor="black [3213]">
                  <v:imagedata r:id="rId9" o:title=""/>
                  <v:path arrowok="t"/>
                </v:shape>
                <v:shape id="Straight Arrow Connector 84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jbj8UAAADbAAAADwAAAGRycy9kb3ducmV2LnhtbESP3WrCQBSE74W+w3IK3ummRaymrhIq&#10;Qiqk4B/eHrOnSWj2bMhuY/L23UKhl8PMfMOsNr2pRUetqywreJpGIIhzqysuFJxPu8kChPPIGmvL&#10;pGAgB5v1w2iFsbZ3PlB39IUIEHYxKii9b2IpXV6SQTe1DXHwPm1r0AfZFlK3eA9wU8vnKJpLgxWH&#10;hRIbeisp/zp+GwXvyX47dBm+XD+W/pIN9iaz9KbU+LFPXkF46v1/+K+dagWLGfx+C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jbj8UAAADbAAAADwAAAAAAAAAA&#10;AAAAAAChAgAAZHJzL2Rvd25yZXYueG1sUEsFBgAAAAAEAAQA+QAAAJM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85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5XOcIAAADbAAAADwAAAGRycy9kb3ducmV2LnhtbESPzWrDMBCE74W+g9hCbrXcQELqRglt&#10;odBALvnpfbG2lhNrZSQllt8+KhRyHGbmG2a5TrYTV/KhdazgpShBENdOt9woOB6+nhcgQkTW2Dkm&#10;BSMFWK8eH5ZYaTfwjq772IgM4VChAhNjX0kZakMWQ+F64uz9Om8xZukbqT0OGW47OS3LubTYcl4w&#10;2NOnofq8v1gFNdpx+HGz8bQdNq9bmYxP5YdSk6f0/gYiUor38H/7WytYzODvS/4Bc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15XOc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D83B1C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6FC8D830" wp14:editId="071A91E4">
                <wp:simplePos x="0" y="0"/>
                <wp:positionH relativeFrom="column">
                  <wp:posOffset>524682</wp:posOffset>
                </wp:positionH>
                <wp:positionV relativeFrom="paragraph">
                  <wp:posOffset>31304</wp:posOffset>
                </wp:positionV>
                <wp:extent cx="871151" cy="871151"/>
                <wp:effectExtent l="57150" t="57150" r="62865" b="62865"/>
                <wp:wrapNone/>
                <wp:docPr id="73" name="Group 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74" name="Picture 74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75" name="Straight Arrow Connector 7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E3EFA3" id="Group 73" o:spid="_x0000_s1026" style="position:absolute;margin-left:41.3pt;margin-top:2.45pt;width:68.6pt;height:68.6pt;z-index:251721728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">
                <v:shape id="Picture 74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IfXvEAAAA2wAAAA8AAABkcnMvZG93bnJldi54bWxEj0FrAjEUhO8F/0N4Qi9Fs9qishpFC9oi&#10;Xqqi18fmuVncvCxJ1O2/bwqFHoeZ+YaZLVpbizv5UDlWMOhnIIgLpysuFRwP694ERIjIGmvHpOCb&#10;AizmnacZ5to9+Ivu+1iKBOGQowITY5NLGQpDFkPfNcTJuzhvMSbpS6k9PhLc1nKYZSNpseK0YLCh&#10;d0PFdX+zCiYX87ra2fY8Om62t4+X3ckPySr13G2XUxCR2vgf/mt/agXjN/j9kn6AnP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zIfXvEAAAA2wAAAA8AAAAAAAAAAAAAAAAA&#10;nwIAAGRycy9kb3ducmV2LnhtbFBLBQYAAAAABAAEAPcAAACQAwAAAAA=&#10;" stroked="t" strokecolor="black [3213]">
                  <v:imagedata r:id="rId9" o:title=""/>
                  <v:path arrowok="t"/>
                </v:shape>
                <v:shape id="Straight Arrow Connector 7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EOM8UAAADbAAAADwAAAGRycy9kb3ducmV2LnhtbESPQWvCQBSE74L/YXlCb3VjodpGVwkt&#10;hVRIobbi9Zl9JsHs25DdxuTfu0LB4zAz3zCrTW9q0VHrKssKZtMIBHFudcWFgt+fj8cXEM4ja6wt&#10;k4KBHGzW49EKY20v/E3dzhciQNjFqKD0vomldHlJBt3UNsTBO9nWoA+yLaRu8RLgppZPUTSXBisO&#10;CyU29FZSft79GQWfyfZ96DJcHL5e/T4b7FFm6VGph0mfLEF46v09/N9OtYLFM9y+hB8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EOM8UAAADbAAAADwAAAAAAAAAA&#10;AAAAAAChAgAAZHJzL2Rvd25yZXYueG1sUEsFBgAAAAAEAAQA+QAAAJM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76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m5acIAAADbAAAADwAAAGRycy9kb3ducmV2LnhtbESPQWsCMRSE74X+h/AKvdWshVpdjaKF&#10;goKXant/bF43WzcvS5K62X9vBMHjMDPfMItVsq04kw+NYwXjUQGCuHK64VrB9/HzZQoiRGSNrWNS&#10;MFCA1fLxYYGldj1/0fkQa5EhHEpUYGLsSilDZchiGLmOOHu/zluMWfpaao99httWvhbFRFpsOC8Y&#10;7OjDUHU6/FsFFdqh/3Fvw9++3832Mhmfio1Sz09pPQcRKcV7+NbeagXvE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m5ac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D83B1C">
        <w:rPr>
          <w:rFonts w:ascii="Times New Roman" w:hAnsi="Times New Roman" w:cs="Times New Roman"/>
        </w:rPr>
        <w:t xml:space="preserve"> </w:t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  <w:t>2.</w:t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  <w:t>3.</w:t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  <w:t>4.</w:t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</w:r>
      <w:r w:rsidR="00D83B1C">
        <w:rPr>
          <w:rFonts w:ascii="Times New Roman" w:hAnsi="Times New Roman" w:cs="Times New Roman"/>
        </w:rPr>
        <w:tab/>
        <w:t>5.</w:t>
      </w:r>
    </w:p>
    <w:p w:rsidR="00750543" w:rsidRDefault="007034A6" w:rsidP="00D83B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49CD7ED" wp14:editId="3014683B">
                <wp:simplePos x="0" y="0"/>
                <wp:positionH relativeFrom="column">
                  <wp:posOffset>3373120</wp:posOffset>
                </wp:positionH>
                <wp:positionV relativeFrom="paragraph">
                  <wp:posOffset>165100</wp:posOffset>
                </wp:positionV>
                <wp:extent cx="858520" cy="321945"/>
                <wp:effectExtent l="38100" t="38100" r="0" b="20955"/>
                <wp:wrapNone/>
                <wp:docPr id="17" name="Freeform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8520" cy="321945"/>
                        </a:xfrm>
                        <a:custGeom>
                          <a:avLst/>
                          <a:gdLst>
                            <a:gd name="connsiteX0" fmla="*/ 0 w 859220"/>
                            <a:gd name="connsiteY0" fmla="*/ 0 h 354724"/>
                            <a:gd name="connsiteX1" fmla="*/ 662151 w 859220"/>
                            <a:gd name="connsiteY1" fmla="*/ 354724 h 354724"/>
                            <a:gd name="connsiteX2" fmla="*/ 859220 w 859220"/>
                            <a:gd name="connsiteY2" fmla="*/ 244365 h 354724"/>
                            <a:gd name="connsiteX0" fmla="*/ 0 w 933367"/>
                            <a:gd name="connsiteY0" fmla="*/ 307191 h 307191"/>
                            <a:gd name="connsiteX1" fmla="*/ 736298 w 933367"/>
                            <a:gd name="connsiteY1" fmla="*/ 110359 h 307191"/>
                            <a:gd name="connsiteX2" fmla="*/ 933367 w 933367"/>
                            <a:gd name="connsiteY2" fmla="*/ 0 h 307191"/>
                            <a:gd name="connsiteX0" fmla="*/ 0 w 859182"/>
                            <a:gd name="connsiteY0" fmla="*/ 0 h 322974"/>
                            <a:gd name="connsiteX1" fmla="*/ 662113 w 859182"/>
                            <a:gd name="connsiteY1" fmla="*/ 322974 h 322974"/>
                            <a:gd name="connsiteX2" fmla="*/ 859182 w 859182"/>
                            <a:gd name="connsiteY2" fmla="*/ 212615 h 3229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859182" h="322974">
                              <a:moveTo>
                                <a:pt x="0" y="0"/>
                              </a:moveTo>
                              <a:lnTo>
                                <a:pt x="662113" y="322974"/>
                              </a:lnTo>
                              <a:lnTo>
                                <a:pt x="859182" y="21261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headEnd type="stealth"/>
                          <a:tailEnd type="stealt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EFDDE" id="Freeform 17" o:spid="_x0000_s1026" style="position:absolute;margin-left:265.6pt;margin-top:13pt;width:67.6pt;height:25.3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59182,3229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" path="m,l662113,322974,859182,212615e" filled="f" strokecolor="black [3213]">
                <v:stroke startarrow="classic" endarrow="classic"/>
                <v:path arrowok="t" o:connecttype="custom" o:connectlocs="0,0;661603,321945;858520,211938" o:connectangles="0,0,0"/>
              </v:shape>
            </w:pict>
          </mc:Fallback>
        </mc:AlternateContent>
      </w: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Pr="00750543" w:rsidRDefault="00D83B1C" w:rsidP="00D83B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dentify each table as </w:t>
      </w:r>
      <w:r w:rsidRPr="00750543">
        <w:rPr>
          <w:rFonts w:ascii="Times New Roman" w:hAnsi="Times New Roman" w:cs="Times New Roman"/>
          <w:u w:val="single"/>
        </w:rPr>
        <w:t>linear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quadratic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absolute value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exponential</w:t>
      </w:r>
      <w:r>
        <w:rPr>
          <w:rFonts w:ascii="Times New Roman" w:hAnsi="Times New Roman" w:cs="Times New Roman"/>
        </w:rPr>
        <w:t xml:space="preserve">, or </w:t>
      </w:r>
      <w:r w:rsidRPr="00750543">
        <w:rPr>
          <w:rFonts w:ascii="Times New Roman" w:hAnsi="Times New Roman" w:cs="Times New Roman"/>
          <w:u w:val="single"/>
        </w:rPr>
        <w:t>none of these</w:t>
      </w:r>
      <w:r>
        <w:rPr>
          <w:rFonts w:ascii="Times New Roman" w:hAnsi="Times New Roman" w:cs="Times New Roman"/>
        </w:rPr>
        <w:t>.</w:t>
      </w:r>
    </w:p>
    <w:p w:rsidR="00D83B1C" w:rsidRPr="00D83B1C" w:rsidRDefault="00F20D53" w:rsidP="00D83B1C">
      <w:pPr>
        <w:rPr>
          <w:rFonts w:ascii="Times New Roman" w:hAnsi="Times New Roman" w:cs="Times New Roman"/>
        </w:rPr>
      </w:pPr>
      <w:r w:rsidRPr="00F20D53">
        <w:drawing>
          <wp:anchor distT="0" distB="0" distL="114300" distR="114300" simplePos="0" relativeHeight="251740160" behindDoc="1" locked="0" layoutInCell="1" allowOverlap="1" wp14:anchorId="7E36327C" wp14:editId="003BB9DC">
            <wp:simplePos x="0" y="0"/>
            <wp:positionH relativeFrom="column">
              <wp:posOffset>6184929</wp:posOffset>
            </wp:positionH>
            <wp:positionV relativeFrom="paragraph">
              <wp:posOffset>86776</wp:posOffset>
            </wp:positionV>
            <wp:extent cx="812165" cy="1158875"/>
            <wp:effectExtent l="0" t="0" r="6985" b="317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74D" w:rsidRPr="00C5174D">
        <w:drawing>
          <wp:anchor distT="0" distB="0" distL="114300" distR="114300" simplePos="0" relativeHeight="251739136" behindDoc="1" locked="0" layoutInCell="1" allowOverlap="1" wp14:anchorId="0E55D550" wp14:editId="0DE50DDF">
            <wp:simplePos x="0" y="0"/>
            <wp:positionH relativeFrom="column">
              <wp:posOffset>4800534</wp:posOffset>
            </wp:positionH>
            <wp:positionV relativeFrom="paragraph">
              <wp:posOffset>87082</wp:posOffset>
            </wp:positionV>
            <wp:extent cx="812165" cy="1158875"/>
            <wp:effectExtent l="0" t="0" r="6985" b="317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74D" w:rsidRPr="00C5174D">
        <w:drawing>
          <wp:anchor distT="0" distB="0" distL="114300" distR="114300" simplePos="0" relativeHeight="251738112" behindDoc="1" locked="0" layoutInCell="1" allowOverlap="1" wp14:anchorId="2751E183" wp14:editId="0B451ECA">
            <wp:simplePos x="0" y="0"/>
            <wp:positionH relativeFrom="column">
              <wp:posOffset>3432241</wp:posOffset>
            </wp:positionH>
            <wp:positionV relativeFrom="paragraph">
              <wp:posOffset>86776</wp:posOffset>
            </wp:positionV>
            <wp:extent cx="812165" cy="1158875"/>
            <wp:effectExtent l="0" t="0" r="6985" b="317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74D" w:rsidRPr="00C5174D">
        <w:drawing>
          <wp:anchor distT="0" distB="0" distL="114300" distR="114300" simplePos="0" relativeHeight="251737088" behindDoc="1" locked="0" layoutInCell="1" allowOverlap="1" wp14:anchorId="75BAD9E9" wp14:editId="1C46B822">
            <wp:simplePos x="0" y="0"/>
            <wp:positionH relativeFrom="column">
              <wp:posOffset>2056743</wp:posOffset>
            </wp:positionH>
            <wp:positionV relativeFrom="paragraph">
              <wp:posOffset>86995</wp:posOffset>
            </wp:positionV>
            <wp:extent cx="812165" cy="1158875"/>
            <wp:effectExtent l="0" t="0" r="6985" b="317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66F9" w:rsidRPr="00DE66F9">
        <w:drawing>
          <wp:anchor distT="0" distB="0" distL="114300" distR="114300" simplePos="0" relativeHeight="251736064" behindDoc="1" locked="0" layoutInCell="1" allowOverlap="1" wp14:anchorId="6012A6D3" wp14:editId="4696C884">
            <wp:simplePos x="0" y="0"/>
            <wp:positionH relativeFrom="column">
              <wp:posOffset>468630</wp:posOffset>
            </wp:positionH>
            <wp:positionV relativeFrom="paragraph">
              <wp:posOffset>86272</wp:posOffset>
            </wp:positionV>
            <wp:extent cx="812165" cy="1158875"/>
            <wp:effectExtent l="0" t="0" r="6985" b="317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165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543" w:rsidRDefault="00D83B1C" w:rsidP="00D83B1C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7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8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9.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10.</w:t>
      </w:r>
    </w:p>
    <w:p w:rsidR="00750543" w:rsidRDefault="00750543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Default="00D83B1C" w:rsidP="00D83B1C">
      <w:pPr>
        <w:rPr>
          <w:rFonts w:ascii="Times New Roman" w:hAnsi="Times New Roman" w:cs="Times New Roman"/>
        </w:rPr>
      </w:pPr>
    </w:p>
    <w:p w:rsidR="00D83B1C" w:rsidRPr="00750543" w:rsidRDefault="00D83B1C" w:rsidP="00D83B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dentify each equation as </w:t>
      </w:r>
      <w:r w:rsidRPr="00750543">
        <w:rPr>
          <w:rFonts w:ascii="Times New Roman" w:hAnsi="Times New Roman" w:cs="Times New Roman"/>
          <w:u w:val="single"/>
        </w:rPr>
        <w:t>linear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quadratic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absolute value</w:t>
      </w:r>
      <w:r>
        <w:rPr>
          <w:rFonts w:ascii="Times New Roman" w:hAnsi="Times New Roman" w:cs="Times New Roman"/>
        </w:rPr>
        <w:t xml:space="preserve">, </w:t>
      </w:r>
      <w:r w:rsidRPr="00750543">
        <w:rPr>
          <w:rFonts w:ascii="Times New Roman" w:hAnsi="Times New Roman" w:cs="Times New Roman"/>
          <w:u w:val="single"/>
        </w:rPr>
        <w:t>exponential</w:t>
      </w:r>
      <w:r>
        <w:rPr>
          <w:rFonts w:ascii="Times New Roman" w:hAnsi="Times New Roman" w:cs="Times New Roman"/>
        </w:rPr>
        <w:t xml:space="preserve">, or </w:t>
      </w:r>
      <w:r w:rsidRPr="00750543">
        <w:rPr>
          <w:rFonts w:ascii="Times New Roman" w:hAnsi="Times New Roman" w:cs="Times New Roman"/>
          <w:u w:val="single"/>
        </w:rPr>
        <w:t>none of these</w:t>
      </w:r>
      <w:r>
        <w:rPr>
          <w:rFonts w:ascii="Times New Roman" w:hAnsi="Times New Roman" w:cs="Times New Roman"/>
        </w:rPr>
        <w:t>.</w:t>
      </w:r>
    </w:p>
    <w:p w:rsidR="00D83B1C" w:rsidRPr="00D83B1C" w:rsidRDefault="00D83B1C" w:rsidP="00D83B1C">
      <w:pPr>
        <w:rPr>
          <w:rFonts w:ascii="Times New Roman" w:hAnsi="Times New Roman" w:cs="Times New Roman"/>
        </w:rPr>
      </w:pPr>
    </w:p>
    <w:p w:rsidR="00750543" w:rsidRDefault="00D96E78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D96E78">
        <w:rPr>
          <w:rFonts w:ascii="Times New Roman" w:hAnsi="Times New Roman" w:cs="Times New Roman"/>
          <w:position w:val="-22"/>
        </w:rPr>
        <w:object w:dxaOrig="880" w:dyaOrig="580">
          <v:shape id="_x0000_i1055" type="#_x0000_t75" style="width:44.25pt;height:28.7pt" o:ole="">
            <v:imagedata r:id="rId25" o:title=""/>
          </v:shape>
          <o:OLEObject Type="Embed" ProgID="Equation.DSMT4" ShapeID="_x0000_i1055" DrawAspect="Content" ObjectID="_1501851100" r:id="rId26"/>
        </w:object>
      </w:r>
    </w:p>
    <w:p w:rsidR="00750543" w:rsidRDefault="00D96E78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D96E78">
        <w:rPr>
          <w:rFonts w:ascii="Times New Roman" w:hAnsi="Times New Roman" w:cs="Times New Roman"/>
          <w:position w:val="-10"/>
        </w:rPr>
        <w:object w:dxaOrig="999" w:dyaOrig="300">
          <v:shape id="_x0000_i1040" type="#_x0000_t75" style="width:50.1pt;height:15.1pt" o:ole="">
            <v:imagedata r:id="rId27" o:title=""/>
          </v:shape>
          <o:OLEObject Type="Embed" ProgID="Equation.DSMT4" ShapeID="_x0000_i1040" DrawAspect="Content" ObjectID="_1501851101" r:id="rId28"/>
        </w:object>
      </w:r>
    </w:p>
    <w:p w:rsidR="00750543" w:rsidRDefault="00D96E78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D96E78">
        <w:rPr>
          <w:rFonts w:ascii="Times New Roman" w:hAnsi="Times New Roman" w:cs="Times New Roman"/>
          <w:position w:val="-10"/>
        </w:rPr>
        <w:object w:dxaOrig="1480" w:dyaOrig="340">
          <v:shape id="_x0000_i1043" type="#_x0000_t75" style="width:73.95pt;height:17.05pt" o:ole="">
            <v:imagedata r:id="rId29" o:title=""/>
          </v:shape>
          <o:OLEObject Type="Embed" ProgID="Equation.DSMT4" ShapeID="_x0000_i1043" DrawAspect="Content" ObjectID="_1501851102" r:id="rId30"/>
        </w:object>
      </w:r>
    </w:p>
    <w:p w:rsidR="00750543" w:rsidRDefault="00D96E78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D96E78">
        <w:rPr>
          <w:rFonts w:ascii="Times New Roman" w:hAnsi="Times New Roman" w:cs="Times New Roman"/>
          <w:position w:val="-10"/>
        </w:rPr>
        <w:object w:dxaOrig="1080" w:dyaOrig="340">
          <v:shape id="_x0000_i1046" type="#_x0000_t75" style="width:54pt;height:17.05pt" o:ole="">
            <v:imagedata r:id="rId31" o:title=""/>
          </v:shape>
          <o:OLEObject Type="Embed" ProgID="Equation.DSMT4" ShapeID="_x0000_i1046" DrawAspect="Content" ObjectID="_1501851103" r:id="rId32"/>
        </w:object>
      </w:r>
    </w:p>
    <w:p w:rsidR="00750543" w:rsidRDefault="00D96E78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D96E78">
        <w:rPr>
          <w:rFonts w:ascii="Times New Roman" w:hAnsi="Times New Roman" w:cs="Times New Roman"/>
          <w:position w:val="-12"/>
        </w:rPr>
        <w:object w:dxaOrig="1320" w:dyaOrig="360">
          <v:shape id="_x0000_i1060" type="#_x0000_t75" style="width:66.15pt;height:18pt" o:ole="">
            <v:imagedata r:id="rId33" o:title=""/>
          </v:shape>
          <o:OLEObject Type="Embed" ProgID="Equation.DSMT4" ShapeID="_x0000_i1060" DrawAspect="Content" ObjectID="_1501851104" r:id="rId34"/>
        </w:object>
      </w:r>
    </w:p>
    <w:p w:rsidR="00D96E78" w:rsidRDefault="00D96E78" w:rsidP="00D96E78">
      <w:pPr>
        <w:rPr>
          <w:rFonts w:ascii="Times New Roman" w:hAnsi="Times New Roman" w:cs="Times New Roman"/>
        </w:rPr>
      </w:pPr>
    </w:p>
    <w:p w:rsidR="00420428" w:rsidRDefault="00420428" w:rsidP="00D96E78">
      <w:pPr>
        <w:rPr>
          <w:rFonts w:ascii="Times New Roman" w:hAnsi="Times New Roman" w:cs="Times New Roman"/>
        </w:rPr>
      </w:pPr>
    </w:p>
    <w:p w:rsidR="00D96E78" w:rsidRPr="00D96E78" w:rsidRDefault="00420428" w:rsidP="00D96E7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 each of the following equations, make a table and sketch a graph.</w:t>
      </w:r>
    </w:p>
    <w:p w:rsidR="00063004" w:rsidRPr="00420428" w:rsidRDefault="00063004" w:rsidP="00420428">
      <w:pPr>
        <w:rPr>
          <w:rFonts w:ascii="Times New Roman" w:hAnsi="Times New Roman" w:cs="Times New Roman"/>
        </w:rPr>
      </w:pPr>
    </w:p>
    <w:p w:rsidR="00063004" w:rsidRDefault="00CE15FA" w:rsidP="00711258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0B91917B" wp14:editId="6A86C8F0">
                <wp:simplePos x="0" y="0"/>
                <wp:positionH relativeFrom="column">
                  <wp:posOffset>5754628</wp:posOffset>
                </wp:positionH>
                <wp:positionV relativeFrom="paragraph">
                  <wp:posOffset>63895</wp:posOffset>
                </wp:positionV>
                <wp:extent cx="871151" cy="871151"/>
                <wp:effectExtent l="57150" t="57150" r="62865" b="62865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101" name="Picture 101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102" name="Straight Arrow Connector 102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Arrow Connector 103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4BF485" id="Group 100" o:spid="_x0000_s1026" style="position:absolute;margin-left:453.1pt;margin-top:5.05pt;width:68.6pt;height:68.6pt;z-index:251751424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">
                <v:shape id="Picture 101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lmmXDAAAA3AAAAA8AAABkcnMvZG93bnJldi54bWxET01rAjEQvQv9D2EKXqRmtSCybpS2UC3F&#10;S63oddjMbhY3kyWJuv77RhB6m8f7nGLV21ZcyIfGsYLJOANBXDrdcK1g//v5MgcRIrLG1jEpuFGA&#10;1fJpUGCu3ZV/6LKLtUghHHJUYGLscilDachiGLuOOHGV8xZjgr6W2uM1hdtWTrNsJi02nBoMdvRh&#10;qDztzlbBvDKv71vbH2f79fd5M9oe/JSsUsPn/m0BIlIf/8UP95dO87MJ3J9JF8jl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6WaZcMAAADcAAAADwAAAAAAAAAAAAAAAACf&#10;AgAAZHJzL2Rvd25yZXYueG1sUEsFBgAAAAAEAAQA9wAAAI8DAAAAAA==&#10;" stroked="t" strokecolor="black [3213]">
                  <v:imagedata r:id="rId35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2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hsycIAAADcAAAADwAAAGRycy9kb3ducmV2LnhtbERPS2vCQBC+F/wPywje6kYPPqKriKVg&#10;hQi+8DpmxySYnQ3ZbUz+fbdQ6G0+vucs160pRUO1KywrGA0jEMSp1QVnCi7nz/cZCOeRNZaWSUFH&#10;Dtar3tsSY21ffKTm5DMRQtjFqCD3voqldGlOBt3QVsSBe9jaoA+wzqSu8RXCTSnHUTSRBgsODTlW&#10;tM0pfZ6+jYKvzf6jaxKc3g5zf006e5fJ7q7UoN9uFiA8tf5f/Ofe6TA/GsPvM+E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GhsycIAAADc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103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Hpj8AAAADcAAAADwAAAGRycy9kb3ducmV2LnhtbERPTUsDMRC9C/6HMII3m2hR6rZpUaFg&#10;oRfbeh82083qZrIksZv9941Q6G0e73MWq+w6caIQW88aHicKBHHtTcuNhsN+/TADEROywc4zaRgp&#10;wmp5e7PAyviBv+i0S40oIRwr1GBT6ispY23JYZz4nrhwRx8cpgJDI03AoYS7Tj4p9SIdtlwaLPb0&#10;Yan+3f05DTW6cfj2z+PPdti8bmW2Iat3re/v8tscRKKcruKL+9OU+WoK/8+UC+TyD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x6Y/AAAAA3AAAAA8AAAAAAAAAAAAAAAAA&#10;oQIAAGRycy9kb3ducmV2LnhtbFBLBQYAAAAABAAEAPkAAACOAwAAAAA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Pr="00420428">
        <w:drawing>
          <wp:anchor distT="0" distB="0" distL="114300" distR="114300" simplePos="0" relativeHeight="251745280" behindDoc="1" locked="0" layoutInCell="1" allowOverlap="1" wp14:anchorId="699FF9C0" wp14:editId="393D308A">
            <wp:simplePos x="0" y="0"/>
            <wp:positionH relativeFrom="column">
              <wp:posOffset>4863833</wp:posOffset>
            </wp:positionH>
            <wp:positionV relativeFrom="paragraph">
              <wp:posOffset>62059</wp:posOffset>
            </wp:positionV>
            <wp:extent cx="693421" cy="994719"/>
            <wp:effectExtent l="0" t="0" r="0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1" cy="994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1258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7B7BF1C0" wp14:editId="5CF647DD">
                <wp:simplePos x="0" y="0"/>
                <wp:positionH relativeFrom="column">
                  <wp:posOffset>2350341</wp:posOffset>
                </wp:positionH>
                <wp:positionV relativeFrom="paragraph">
                  <wp:posOffset>93169</wp:posOffset>
                </wp:positionV>
                <wp:extent cx="871151" cy="871151"/>
                <wp:effectExtent l="57150" t="57150" r="62865" b="62865"/>
                <wp:wrapNone/>
                <wp:docPr id="41" name="Group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50" name="Picture 50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55" name="Straight Arrow Connector 55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Arrow Connector 72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C9819B9" id="Group 41" o:spid="_x0000_s1026" style="position:absolute;margin-left:185.05pt;margin-top:7.35pt;width:68.6pt;height:68.6pt;z-index:251742208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">
                <v:shape id="Picture 50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hGJxjCAAAA2wAAAA8AAABkcnMvZG93bnJldi54bWxET89rwjAUvg/2P4Q38DI0ncMitVG2wZyI&#10;lznR66N5bcqal5JE7f775SB4/Ph+l6vBduJCPrSOFbxMMhDEldMtNwoOP5/jOYgQkTV2jknBHwVY&#10;LR8fSiy0u/I3XfaxESmEQ4EKTIx9IWWoDFkME9cTJ6523mJM0DdSe7ymcNvJaZbl0mLLqcFgTx+G&#10;qt/92SqY1+b1fWeHU35Yb89fz7ujn5JVavQ0vC1ARBriXXxzb7SCWVqfvqQfIJf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RicYwgAAANsAAAAPAAAAAAAAAAAAAAAAAJ8C&#10;AABkcnMvZG93bnJldi54bWxQSwUGAAAAAAQABAD3AAAAjgMAAAAA&#10;" stroked="t" strokecolor="black [3213]">
                  <v:imagedata r:id="rId35" o:title=""/>
                  <v:path arrowok="t"/>
                </v:shape>
                <v:shape id="Straight Arrow Connector 55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RSU8QAAADbAAAADwAAAGRycy9kb3ducmV2LnhtbESP3WrCQBSE74W+w3IKvdNNBaumriKW&#10;ghUi+Ie3x+xpEpo9G7LbmLy9KwheDjPzDTNbtKYUDdWusKzgfRCBIE6tLjhTcDx89ycgnEfWWFom&#10;BR05WMxfejOMtb3yjpq9z0SAsItRQe59FUvp0pwMuoGtiIP3a2uDPsg6k7rGa4CbUg6j6EMaLDgs&#10;5FjRKqf0b/9vFPwsN19dk+D4vJ36U9LZi0zWF6XeXtvlJwhPrX+GH+21VjAawf1L+AF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RFJTxAAAANsAAAAPAAAAAAAAAAAA&#10;AAAAAKECAABkcnMvZG93bnJldi54bWxQSwUGAAAAAAQABAD5AAAAkgMAAAAA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72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K/asIAAADbAAAADwAAAGRycy9kb3ducmV2LnhtbESPQWsCMRSE74X+h/AKvdWsQm1djaJC&#10;oYKX2vb+2Lxutm5eliS62X9vBMHjMDPfMItVsq04kw+NYwXjUQGCuHK64VrBz/fHyzuIEJE1to5J&#10;wUABVsvHhwWW2vX8RedDrEWGcChRgYmxK6UMlSGLYeQ64uz9OW8xZulrqT32GW5bOSmKqbTYcF4w&#10;2NHWUHU8nKyCCu3Q/7rX4X/f72Z7mYxPxUap56e0noOIlOI9fGt/agVvE7h+yT9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WK/as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711258" w:rsidRPr="00420428">
        <w:drawing>
          <wp:anchor distT="0" distB="0" distL="114300" distR="114300" simplePos="0" relativeHeight="251743232" behindDoc="1" locked="0" layoutInCell="1" allowOverlap="1" wp14:anchorId="6F2FBF86" wp14:editId="15D37A82">
            <wp:simplePos x="0" y="0"/>
            <wp:positionH relativeFrom="column">
              <wp:posOffset>1474127</wp:posOffset>
            </wp:positionH>
            <wp:positionV relativeFrom="paragraph">
              <wp:posOffset>58420</wp:posOffset>
            </wp:positionV>
            <wp:extent cx="693421" cy="994719"/>
            <wp:effectExtent l="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1" cy="994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1258" w:rsidRPr="00711258">
        <w:rPr>
          <w:rFonts w:ascii="Times New Roman" w:hAnsi="Times New Roman" w:cs="Times New Roman"/>
          <w:position w:val="-12"/>
        </w:rPr>
        <w:object w:dxaOrig="1080" w:dyaOrig="400">
          <v:shape id="_x0000_i1079" type="#_x0000_t75" style="width:54pt;height:19.95pt" o:ole="">
            <v:imagedata r:id="rId37" o:title=""/>
          </v:shape>
          <o:OLEObject Type="Embed" ProgID="Equation.DSMT4" ShapeID="_x0000_i1079" DrawAspect="Content" ObjectID="_1501851105" r:id="rId38"/>
        </w:object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  <w:t>17.</w:t>
      </w:r>
      <w:r w:rsidR="00711258" w:rsidRPr="00711258">
        <w:rPr>
          <w:rFonts w:ascii="Times New Roman" w:hAnsi="Times New Roman" w:cs="Times New Roman"/>
        </w:rPr>
        <w:t xml:space="preserve"> </w:t>
      </w:r>
      <w:r w:rsidR="006E0820">
        <w:rPr>
          <w:rFonts w:ascii="Times New Roman" w:hAnsi="Times New Roman" w:cs="Times New Roman"/>
        </w:rPr>
        <w:t xml:space="preserve"> </w:t>
      </w:r>
      <w:r w:rsidR="00646BCB" w:rsidRPr="00711258">
        <w:rPr>
          <w:rFonts w:ascii="Times New Roman" w:hAnsi="Times New Roman" w:cs="Times New Roman"/>
          <w:position w:val="-12"/>
        </w:rPr>
        <w:object w:dxaOrig="1140" w:dyaOrig="360">
          <v:shape id="_x0000_i1128" type="#_x0000_t75" style="width:57.4pt;height:18pt" o:ole="">
            <v:imagedata r:id="rId39" o:title=""/>
          </v:shape>
          <o:OLEObject Type="Embed" ProgID="Equation.DSMT4" ShapeID="_x0000_i1128" DrawAspect="Content" ObjectID="_1501851106" r:id="rId40"/>
        </w:object>
      </w:r>
    </w:p>
    <w:p w:rsidR="00711258" w:rsidRDefault="00711258" w:rsidP="00711258">
      <w:pPr>
        <w:rPr>
          <w:rFonts w:ascii="Times New Roman" w:hAnsi="Times New Roman" w:cs="Times New Roman"/>
        </w:rPr>
      </w:pPr>
    </w:p>
    <w:p w:rsidR="00711258" w:rsidRDefault="00711258" w:rsidP="00711258">
      <w:pPr>
        <w:rPr>
          <w:rFonts w:ascii="Times New Roman" w:hAnsi="Times New Roman" w:cs="Times New Roman"/>
        </w:rPr>
      </w:pPr>
    </w:p>
    <w:p w:rsidR="00711258" w:rsidRDefault="00711258" w:rsidP="00711258">
      <w:pPr>
        <w:rPr>
          <w:rFonts w:ascii="Times New Roman" w:hAnsi="Times New Roman" w:cs="Times New Roman"/>
        </w:rPr>
      </w:pPr>
    </w:p>
    <w:p w:rsidR="00711258" w:rsidRDefault="00711258" w:rsidP="00711258">
      <w:pPr>
        <w:rPr>
          <w:rFonts w:ascii="Times New Roman" w:hAnsi="Times New Roman" w:cs="Times New Roman"/>
        </w:rPr>
      </w:pPr>
    </w:p>
    <w:p w:rsidR="00711258" w:rsidRPr="00711258" w:rsidRDefault="00711258" w:rsidP="00711258">
      <w:pPr>
        <w:rPr>
          <w:rFonts w:ascii="Times New Roman" w:hAnsi="Times New Roman" w:cs="Times New Roman"/>
        </w:rPr>
      </w:pPr>
    </w:p>
    <w:p w:rsidR="00420428" w:rsidRDefault="00CE15FA" w:rsidP="00711258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3095AC6C" wp14:editId="7904751C">
                <wp:simplePos x="0" y="0"/>
                <wp:positionH relativeFrom="column">
                  <wp:posOffset>5755829</wp:posOffset>
                </wp:positionH>
                <wp:positionV relativeFrom="paragraph">
                  <wp:posOffset>80078</wp:posOffset>
                </wp:positionV>
                <wp:extent cx="871151" cy="871151"/>
                <wp:effectExtent l="57150" t="57150" r="62865" b="62865"/>
                <wp:wrapNone/>
                <wp:docPr id="105" name="Group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106" name="Picture 106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107" name="Straight Arrow Connector 107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Arrow Connector 108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4046DB" id="Group 105" o:spid="_x0000_s1026" style="position:absolute;margin-left:453.2pt;margin-top:6.3pt;width:68.6pt;height:68.6pt;z-index:251755520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">
                <v:shape id="Picture 106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MAhHCAAAA3AAAAA8AAABkcnMvZG93bnJldi54bWxET0trAjEQvhf6H8IUeima1cIiq1FswVqK&#10;Fx/oddiMm8XNZEmirv++EQRv8/E9ZzLrbCMu5EPtWMGgn4EgLp2uuVKw2y56IxAhImtsHJOCGwWY&#10;TV9fJlhod+U1XTaxEimEQ4EKTIxtIWUoDVkMfdcSJ+7ovMWYoK+k9nhN4baRwyzLpcWaU4PBlr4N&#10;lafN2SoYHc3n18p2h3z383defqz2fkhWqfe3bj4GEamLT/HD/avT/CyH+zPpAjn9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ITAIRwgAAANwAAAAPAAAAAAAAAAAAAAAAAJ8C&#10;AABkcnMvZG93bnJldi54bWxQSwUGAAAAAAQABAD3AAAAjgMAAAAA&#10;" stroked="t" strokecolor="black [3213]">
                  <v:imagedata r:id="rId35" o:title=""/>
                  <v:path arrowok="t"/>
                </v:shape>
                <v:shape id="Straight Arrow Connector 107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/PUcMAAADcAAAADwAAAGRycy9kb3ducmV2LnhtbERPTWvCQBC9F/wPywje6sYetMZsRCyC&#10;CimoLV7H7DQJzc6G7BqTf98tFHqbx/ucZN2bWnTUusqygtk0AkGcW11xoeDjsnt+BeE8ssbaMikY&#10;yME6HT0lGGv74BN1Z1+IEMIuRgWl900spctLMuimtiEO3JdtDfoA20LqFh8h3NTyJYrm0mDFoaHE&#10;hrYl5d/nu1Fw2Bzfhi7DxfV96T+zwd5ktr8pNRn3mxUIT73/F/+59zrMjxbw+0y4QK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fz1HDAAAA3AAAAA8AAAAAAAAAAAAA&#10;AAAAoQIAAGRycy9kb3ducmV2LnhtbFBLBQYAAAAABAAEAPkAAACRAwAAAAA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108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V7/sIAAADcAAAADwAAAGRycy9kb3ducmV2LnhtbESPQUsDMRCF70L/QxjBm00UFLs2LVYQ&#10;FHqxrfdhM25WN5Mlid3sv3cOgrcZ3pv3vllvaxjUmVLuI1u4WRpQxG10PXcWTseX6wdQuSA7HCKT&#10;hZkybDeLizU2Lk78TudD6ZSEcG7Qgi9lbLTOraeAeRlHYtE+YwpYZE2ddgknCQ+DvjXmXgfsWRo8&#10;jvTsqf0+/AQLLYZ5+oh389d+elvtdfWpmp21V5f16RFUoVr+zX/Xr07wjdDKMzKB3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V7/sIAAADc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Pr="00420428">
        <w:drawing>
          <wp:anchor distT="0" distB="0" distL="114300" distR="114300" simplePos="0" relativeHeight="251753472" behindDoc="1" locked="0" layoutInCell="1" allowOverlap="1" wp14:anchorId="7705B840" wp14:editId="317A6C62">
            <wp:simplePos x="0" y="0"/>
            <wp:positionH relativeFrom="column">
              <wp:posOffset>4859827</wp:posOffset>
            </wp:positionH>
            <wp:positionV relativeFrom="paragraph">
              <wp:posOffset>73814</wp:posOffset>
            </wp:positionV>
            <wp:extent cx="693421" cy="994719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1" cy="994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1258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49376" behindDoc="0" locked="0" layoutInCell="1" allowOverlap="1" wp14:anchorId="409CAC44" wp14:editId="55897D2D">
                <wp:simplePos x="0" y="0"/>
                <wp:positionH relativeFrom="column">
                  <wp:posOffset>2350976</wp:posOffset>
                </wp:positionH>
                <wp:positionV relativeFrom="paragraph">
                  <wp:posOffset>42442</wp:posOffset>
                </wp:positionV>
                <wp:extent cx="871151" cy="871151"/>
                <wp:effectExtent l="57150" t="57150" r="62865" b="62865"/>
                <wp:wrapNone/>
                <wp:docPr id="96" name="Group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71151" cy="871151"/>
                          <a:chOff x="0" y="0"/>
                          <a:chExt cx="871151" cy="871151"/>
                        </a:xfrm>
                      </wpg:grpSpPr>
                      <pic:pic xmlns:pic="http://schemas.openxmlformats.org/drawingml/2006/picture">
                        <pic:nvPicPr>
                          <pic:cNvPr id="97" name="Picture 97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178"/>
                            <a:ext cx="864870" cy="86042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  <wps:wsp>
                        <wps:cNvPr id="98" name="Straight Arrow Connector 98"/>
                        <wps:cNvCnPr/>
                        <wps:spPr>
                          <a:xfrm>
                            <a:off x="0" y="43248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traight Arrow Connector 99"/>
                        <wps:cNvCnPr/>
                        <wps:spPr>
                          <a:xfrm rot="5400000">
                            <a:off x="-9268" y="435576"/>
                            <a:ext cx="871151" cy="0"/>
                          </a:xfrm>
                          <a:prstGeom prst="straightConnector1">
                            <a:avLst/>
                          </a:prstGeom>
                          <a:ln w="6350">
                            <a:headEnd type="triangle" w="sm" len="sm"/>
                            <a:tailEnd type="triangle" w="sm" len="sm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C62E06" id="Group 96" o:spid="_x0000_s1026" style="position:absolute;margin-left:185.1pt;margin-top:3.35pt;width:68.6pt;height:68.6pt;z-index:251749376" coordsize="8711,87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">
                <v:shape id="Picture 97" o:spid="_x0000_s1027" type="#_x0000_t75" style="position:absolute;top:61;width:8648;height:86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wWBfbFAAAA2wAAAA8AAABkcnMvZG93bnJldi54bWxEj1trAjEUhN8L/odwCr4UzdaCl61RqmBb&#10;xBcv6Othc9wsbk6WJOr23zeFgo/DzHzDTOetrcWNfKgcK3jtZyCIC6crLhUc9qveGESIyBprx6Tg&#10;hwLMZ52nKeba3XlLt10sRYJwyFGBibHJpQyFIYuh7xri5J2dtxiT9KXUHu8Jbms5yLKhtFhxWjDY&#10;0NJQcdldrYLx2bwtNrY9DQ+f6+vXy+boB2SV6j63H+8gIrXxEf5vf2sFkxH8fUk/QM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sFgX2xQAAANsAAAAPAAAAAAAAAAAAAAAA&#10;AJ8CAABkcnMvZG93bnJldi54bWxQSwUGAAAAAAQABAD3AAAAkQMAAAAA&#10;" stroked="t" strokecolor="black [3213]">
                  <v:imagedata r:id="rId35" o:title=""/>
                  <v:path arrowok="t"/>
                </v:shape>
                <v:shape id="Straight Arrow Connector 98" o:spid="_x0000_s1028" type="#_x0000_t32" style="position:absolute;top:4324;width:87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xHV8IAAADbAAAADwAAAGRycy9kb3ducmV2LnhtbERPz2vCMBS+D/wfwhN2W9N5mLMziiiC&#10;Ezqw29j12by1Zc1LSbLa/vfmIHj8+H4v14NpRU/ON5YVPCcpCOLS6oYrBV+f+6dXED4ga2wtk4KR&#10;PKxXk4clZtpe+ER9ESoRQ9hnqKAOocuk9GVNBn1iO+LI/VpnMEToKqkdXmK4aeUsTV+kwYZjQ40d&#10;bWsq/4p/o+B9c9yNfY7zn49F+M5He5b54azU43TYvIEINIS7+OY+aAWLODZ+iT9Ar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/xHV8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  <v:shape id="Straight Arrow Connector 99" o:spid="_x0000_s1029" type="#_x0000_t32" style="position:absolute;left:-93;top:4356;width:8711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rL4cIAAADbAAAADwAAAGRycy9kb3ducmV2LnhtbESPzWrDMBCE74W8g9hAb42cQkvtRglJ&#10;IJBALs3PfbG2lltrZSQ1lt8+KhR6HGbmG2axSrYTN/KhdaxgPitAENdOt9wouJx3T28gQkTW2Dkm&#10;BSMFWC0nDwustBv4g26n2IgM4VChAhNjX0kZakMWw8z1xNn7dN5izNI3UnscMtx28rkoXqXFlvOC&#10;wZ62hurv049VUKMdh6t7Gb+Ow6E8ymR8KjZKPU7T+h1EpBT/w3/tvVZQlvD7Jf8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8rL4cIAAADbAAAADwAAAAAAAAAAAAAA&#10;AAChAgAAZHJzL2Rvd25yZXYueG1sUEsFBgAAAAAEAAQA+QAAAJADAAAAAA==&#10;" strokecolor="black [3040]" strokeweight=".5pt">
                  <v:stroke startarrow="block" startarrowwidth="narrow" startarrowlength="short" endarrow="block" endarrowwidth="narrow" endarrowlength="short"/>
                </v:shape>
              </v:group>
            </w:pict>
          </mc:Fallback>
        </mc:AlternateContent>
      </w:r>
      <w:r w:rsidR="00711258" w:rsidRPr="00420428">
        <w:drawing>
          <wp:anchor distT="0" distB="0" distL="114300" distR="114300" simplePos="0" relativeHeight="251747328" behindDoc="1" locked="0" layoutInCell="1" allowOverlap="1" wp14:anchorId="16940456" wp14:editId="47771AAD">
            <wp:simplePos x="0" y="0"/>
            <wp:positionH relativeFrom="column">
              <wp:posOffset>1479884</wp:posOffset>
            </wp:positionH>
            <wp:positionV relativeFrom="paragraph">
              <wp:posOffset>42270</wp:posOffset>
            </wp:positionV>
            <wp:extent cx="693421" cy="994719"/>
            <wp:effectExtent l="0" t="0" r="0" b="0"/>
            <wp:wrapNone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3421" cy="994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1258" w:rsidRPr="00711258">
        <w:rPr>
          <w:rFonts w:ascii="Times New Roman" w:hAnsi="Times New Roman" w:cs="Times New Roman"/>
          <w:position w:val="-10"/>
        </w:rPr>
        <w:object w:dxaOrig="760" w:dyaOrig="340">
          <v:shape id="_x0000_i1082" type="#_x0000_t75" style="width:37.95pt;height:17.05pt" o:ole="">
            <v:imagedata r:id="rId41" o:title=""/>
          </v:shape>
          <o:OLEObject Type="Embed" ProgID="Equation.DSMT4" ShapeID="_x0000_i1082" DrawAspect="Content" ObjectID="_1501851107" r:id="rId42"/>
        </w:object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</w:r>
      <w:r w:rsidR="00711258">
        <w:rPr>
          <w:rFonts w:ascii="Times New Roman" w:hAnsi="Times New Roman" w:cs="Times New Roman"/>
        </w:rPr>
        <w:tab/>
        <w:t xml:space="preserve">19.  </w:t>
      </w:r>
      <w:r w:rsidR="006E0820">
        <w:rPr>
          <w:rFonts w:ascii="Times New Roman" w:hAnsi="Times New Roman" w:cs="Times New Roman"/>
        </w:rPr>
        <w:t xml:space="preserve"> </w:t>
      </w:r>
      <w:r w:rsidR="00C74873" w:rsidRPr="00C74873">
        <w:rPr>
          <w:rFonts w:ascii="Times New Roman" w:hAnsi="Times New Roman" w:cs="Times New Roman"/>
          <w:position w:val="-22"/>
        </w:rPr>
        <w:object w:dxaOrig="880" w:dyaOrig="580">
          <v:shape id="_x0000_i1130" type="#_x0000_t75" style="width:44.25pt;height:28.7pt" o:ole="">
            <v:imagedata r:id="rId43" o:title=""/>
          </v:shape>
          <o:OLEObject Type="Embed" ProgID="Equation.DSMT4" ShapeID="_x0000_i1130" DrawAspect="Content" ObjectID="_1501851108" r:id="rId44"/>
        </w:object>
      </w: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977B2A" w:rsidRDefault="00977B2A" w:rsidP="00B45EA4">
      <w:pPr>
        <w:rPr>
          <w:rFonts w:ascii="Times New Roman" w:hAnsi="Times New Roman" w:cs="Times New Roman"/>
        </w:rPr>
      </w:pPr>
    </w:p>
    <w:p w:rsidR="00B45EA4" w:rsidRDefault="00CE15FA" w:rsidP="00B45EA4">
      <w:p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7E9FEAF4" wp14:editId="58059457">
                <wp:simplePos x="0" y="0"/>
                <wp:positionH relativeFrom="column">
                  <wp:posOffset>36418</wp:posOffset>
                </wp:positionH>
                <wp:positionV relativeFrom="paragraph">
                  <wp:posOffset>182091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865039" id="5-Point Star 39" o:spid="_x0000_s1026" style="position:absolute;margin-left:2.85pt;margin-top:14.35pt;width:9.1pt;height:8.7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</w:p>
    <w:p w:rsidR="00B45EA4" w:rsidRPr="00CE15FA" w:rsidRDefault="007034A6" w:rsidP="00B45EA4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r</w:t>
      </w:r>
      <w:r w:rsidR="00792256">
        <w:rPr>
          <w:rFonts w:ascii="Times New Roman" w:hAnsi="Times New Roman" w:cs="Times New Roman"/>
        </w:rPr>
        <w:t>ite the equation forms of problem</w:t>
      </w:r>
      <w:r>
        <w:rPr>
          <w:rFonts w:ascii="Times New Roman" w:hAnsi="Times New Roman" w:cs="Times New Roman"/>
        </w:rPr>
        <w:t xml:space="preserve">s </w:t>
      </w:r>
      <w:r w:rsidR="00977B2A">
        <w:rPr>
          <w:rFonts w:ascii="Times New Roman" w:hAnsi="Times New Roman" w:cs="Times New Roman"/>
        </w:rPr>
        <w:t>3 and 6 above.</w:t>
      </w:r>
      <w:bookmarkStart w:id="0" w:name="_GoBack"/>
      <w:bookmarkEnd w:id="0"/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A18EB"/>
    <w:multiLevelType w:val="hybridMultilevel"/>
    <w:tmpl w:val="2B9A2686"/>
    <w:lvl w:ilvl="0" w:tplc="2E6E7E9E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80217C"/>
    <w:multiLevelType w:val="hybridMultilevel"/>
    <w:tmpl w:val="7BA251DC"/>
    <w:lvl w:ilvl="0" w:tplc="3042C05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807282"/>
    <w:multiLevelType w:val="hybridMultilevel"/>
    <w:tmpl w:val="65561FA2"/>
    <w:lvl w:ilvl="0" w:tplc="24BA3CE8">
      <w:start w:val="1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954098"/>
    <w:multiLevelType w:val="hybridMultilevel"/>
    <w:tmpl w:val="8090BC72"/>
    <w:lvl w:ilvl="0" w:tplc="B1B4E662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176EB9"/>
    <w:rsid w:val="00184E69"/>
    <w:rsid w:val="001B636B"/>
    <w:rsid w:val="001D6167"/>
    <w:rsid w:val="00200FB7"/>
    <w:rsid w:val="0022173D"/>
    <w:rsid w:val="00246FD7"/>
    <w:rsid w:val="002607A2"/>
    <w:rsid w:val="00283F08"/>
    <w:rsid w:val="002B4D69"/>
    <w:rsid w:val="002E558D"/>
    <w:rsid w:val="002F310D"/>
    <w:rsid w:val="003541FE"/>
    <w:rsid w:val="00363936"/>
    <w:rsid w:val="003B7C7A"/>
    <w:rsid w:val="003B7E3E"/>
    <w:rsid w:val="003E67B9"/>
    <w:rsid w:val="00401E2E"/>
    <w:rsid w:val="00420428"/>
    <w:rsid w:val="004804AD"/>
    <w:rsid w:val="004F78F2"/>
    <w:rsid w:val="005159F3"/>
    <w:rsid w:val="00544D33"/>
    <w:rsid w:val="00565C54"/>
    <w:rsid w:val="00571FE9"/>
    <w:rsid w:val="005E645E"/>
    <w:rsid w:val="0060313C"/>
    <w:rsid w:val="00646BCB"/>
    <w:rsid w:val="00672D7A"/>
    <w:rsid w:val="006B3D58"/>
    <w:rsid w:val="006E0820"/>
    <w:rsid w:val="006E3502"/>
    <w:rsid w:val="007034A6"/>
    <w:rsid w:val="00711258"/>
    <w:rsid w:val="00750543"/>
    <w:rsid w:val="00792256"/>
    <w:rsid w:val="007C1F09"/>
    <w:rsid w:val="007C4D2E"/>
    <w:rsid w:val="007E082A"/>
    <w:rsid w:val="008D63DE"/>
    <w:rsid w:val="008E2026"/>
    <w:rsid w:val="009009F9"/>
    <w:rsid w:val="0093301B"/>
    <w:rsid w:val="00977B2A"/>
    <w:rsid w:val="009861BB"/>
    <w:rsid w:val="00A714DE"/>
    <w:rsid w:val="00A8102A"/>
    <w:rsid w:val="00AA5F9C"/>
    <w:rsid w:val="00AE2773"/>
    <w:rsid w:val="00B06AE2"/>
    <w:rsid w:val="00B304AB"/>
    <w:rsid w:val="00B45EA4"/>
    <w:rsid w:val="00B72FBA"/>
    <w:rsid w:val="00BD1727"/>
    <w:rsid w:val="00C33202"/>
    <w:rsid w:val="00C5174D"/>
    <w:rsid w:val="00C74873"/>
    <w:rsid w:val="00C97AAB"/>
    <w:rsid w:val="00CB4CAD"/>
    <w:rsid w:val="00CC6F36"/>
    <w:rsid w:val="00CD3B76"/>
    <w:rsid w:val="00CE15FA"/>
    <w:rsid w:val="00CE57E2"/>
    <w:rsid w:val="00D06F1D"/>
    <w:rsid w:val="00D16339"/>
    <w:rsid w:val="00D205AC"/>
    <w:rsid w:val="00D413E8"/>
    <w:rsid w:val="00D420C6"/>
    <w:rsid w:val="00D60092"/>
    <w:rsid w:val="00D83B1C"/>
    <w:rsid w:val="00D96E78"/>
    <w:rsid w:val="00DD2022"/>
    <w:rsid w:val="00DE66F9"/>
    <w:rsid w:val="00E23633"/>
    <w:rsid w:val="00E60C04"/>
    <w:rsid w:val="00E6377E"/>
    <w:rsid w:val="00EB171B"/>
    <w:rsid w:val="00F20D53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3E0A7014-11CB-48DA-B785-B060B9CA6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86420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158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86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oleObject" Target="embeddings/oleObject5.bin"/><Relationship Id="rId39" Type="http://schemas.openxmlformats.org/officeDocument/2006/relationships/image" Target="media/image24.wmf"/><Relationship Id="rId21" Type="http://schemas.openxmlformats.org/officeDocument/2006/relationships/image" Target="media/image12.e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24" Type="http://schemas.openxmlformats.org/officeDocument/2006/relationships/image" Target="media/image15.emf"/><Relationship Id="rId32" Type="http://schemas.openxmlformats.org/officeDocument/2006/relationships/oleObject" Target="embeddings/oleObject8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image" Target="media/image8.emf"/><Relationship Id="rId23" Type="http://schemas.openxmlformats.org/officeDocument/2006/relationships/image" Target="media/image14.emf"/><Relationship Id="rId28" Type="http://schemas.openxmlformats.org/officeDocument/2006/relationships/oleObject" Target="embeddings/oleObject6.bin"/><Relationship Id="rId36" Type="http://schemas.openxmlformats.org/officeDocument/2006/relationships/image" Target="media/image22.emf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emf"/><Relationship Id="rId22" Type="http://schemas.openxmlformats.org/officeDocument/2006/relationships/image" Target="media/image13.emf"/><Relationship Id="rId27" Type="http://schemas.openxmlformats.org/officeDocument/2006/relationships/image" Target="media/image17.wmf"/><Relationship Id="rId30" Type="http://schemas.openxmlformats.org/officeDocument/2006/relationships/oleObject" Target="embeddings/oleObject7.bin"/><Relationship Id="rId35" Type="http://schemas.openxmlformats.org/officeDocument/2006/relationships/image" Target="media/image21.png"/><Relationship Id="rId43" Type="http://schemas.openxmlformats.org/officeDocument/2006/relationships/image" Target="media/image26.wmf"/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0.bin"/><Relationship Id="rId46" Type="http://schemas.openxmlformats.org/officeDocument/2006/relationships/theme" Target="theme/theme1.xml"/><Relationship Id="rId20" Type="http://schemas.openxmlformats.org/officeDocument/2006/relationships/image" Target="media/image11.emf"/><Relationship Id="rId41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8</TotalTime>
  <Pages>2</Pages>
  <Words>213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9</cp:revision>
  <cp:lastPrinted>2014-08-12T13:38:00Z</cp:lastPrinted>
  <dcterms:created xsi:type="dcterms:W3CDTF">2015-08-12T20:21:00Z</dcterms:created>
  <dcterms:modified xsi:type="dcterms:W3CDTF">2015-08-23T22:03:00Z</dcterms:modified>
</cp:coreProperties>
</file>